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244A" w:rsidRPr="00A11A01" w:rsidRDefault="00AB3002" w:rsidP="00A11A01">
      <w:pPr>
        <w:overflowPunct/>
        <w:autoSpaceDE/>
        <w:adjustRightInd/>
        <w:spacing w:after="200"/>
        <w:contextualSpacing/>
        <w:jc w:val="right"/>
        <w:textAlignment w:val="auto"/>
        <w:rPr>
          <w:bCs/>
          <w:sz w:val="22"/>
          <w:szCs w:val="28"/>
          <w:lang w:eastAsia="en-US"/>
        </w:rPr>
      </w:pPr>
      <w:bookmarkStart w:id="0" w:name="_GoBack"/>
      <w:bookmarkEnd w:id="0"/>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015499"/>
      <w:r w:rsidRPr="00A11A01">
        <w:rPr>
          <w:b/>
          <w:sz w:val="36"/>
          <w:szCs w:val="36"/>
          <w:lang w:eastAsia="en-US"/>
        </w:rPr>
        <w:t>Методическ</w:t>
      </w:r>
      <w:r w:rsidR="000E6936" w:rsidRPr="00A11A01">
        <w:rPr>
          <w:b/>
          <w:sz w:val="36"/>
          <w:szCs w:val="36"/>
          <w:lang w:eastAsia="en-US"/>
        </w:rPr>
        <w:t>ие</w:t>
      </w:r>
      <w:r w:rsidRPr="00A11A01">
        <w:rPr>
          <w:b/>
          <w:sz w:val="36"/>
          <w:szCs w:val="36"/>
          <w:lang w:eastAsia="en-US"/>
        </w:rPr>
        <w:t xml:space="preserve"> </w:t>
      </w:r>
      <w:r w:rsidR="000E6936" w:rsidRPr="00A11A01">
        <w:rPr>
          <w:b/>
          <w:sz w:val="36"/>
          <w:szCs w:val="36"/>
          <w:lang w:eastAsia="en-US"/>
        </w:rPr>
        <w:t>рекомендации</w:t>
      </w:r>
      <w:bookmarkEnd w:id="1"/>
      <w:bookmarkEnd w:id="2"/>
      <w:bookmarkEnd w:id="3"/>
      <w:bookmarkEnd w:id="4"/>
      <w:bookmarkEnd w:id="5"/>
      <w:bookmarkEnd w:id="6"/>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7"/>
      <w:bookmarkEnd w:id="8"/>
      <w:bookmarkEnd w:id="9"/>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10" w:name="_Toc412737753"/>
      <w:bookmarkStart w:id="11"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315808" w:rsidP="00A11A01">
      <w:pPr>
        <w:pStyle w:val="17"/>
        <w:rPr>
          <w:rFonts w:ascii="Calibri" w:hAnsi="Calibri"/>
          <w:b w:val="0"/>
          <w:noProof/>
          <w:sz w:val="22"/>
          <w:szCs w:val="22"/>
        </w:rPr>
      </w:pPr>
      <w:r w:rsidRPr="00A11A01">
        <w:fldChar w:fldCharType="begin"/>
      </w:r>
      <w:r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89 \h </w:instrText>
        </w:r>
        <w:r w:rsidR="009252AC" w:rsidRPr="00A11A01">
          <w:rPr>
            <w:noProof/>
            <w:webHidden/>
          </w:rPr>
        </w:r>
        <w:r w:rsidR="009252AC" w:rsidRPr="00A11A01">
          <w:rPr>
            <w:noProof/>
            <w:webHidden/>
          </w:rPr>
          <w:fldChar w:fldCharType="separate"/>
        </w:r>
        <w:r w:rsidR="009252AC" w:rsidRPr="00A11A01">
          <w:rPr>
            <w:noProof/>
            <w:webHidden/>
          </w:rPr>
          <w:t>7</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0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1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2 \h </w:instrText>
        </w:r>
        <w:r w:rsidR="009252AC" w:rsidRPr="00A11A01">
          <w:rPr>
            <w:noProof/>
            <w:webHidden/>
          </w:rPr>
        </w:r>
        <w:r w:rsidR="009252AC" w:rsidRPr="00A11A01">
          <w:rPr>
            <w:noProof/>
            <w:webHidden/>
          </w:rPr>
          <w:fldChar w:fldCharType="separate"/>
        </w:r>
        <w:r w:rsidR="009252AC" w:rsidRPr="00A11A01">
          <w:rPr>
            <w:noProof/>
            <w:webHidden/>
          </w:rPr>
          <w:t>11</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3 \h </w:instrText>
        </w:r>
        <w:r w:rsidR="009252AC" w:rsidRPr="00A11A01">
          <w:rPr>
            <w:noProof/>
            <w:webHidden/>
          </w:rPr>
        </w:r>
        <w:r w:rsidR="009252AC" w:rsidRPr="00A11A01">
          <w:rPr>
            <w:noProof/>
            <w:webHidden/>
          </w:rPr>
          <w:fldChar w:fldCharType="separate"/>
        </w:r>
        <w:r w:rsidR="009252AC" w:rsidRPr="00A11A01">
          <w:rPr>
            <w:noProof/>
            <w:webHidden/>
          </w:rPr>
          <w:t>12</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4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5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6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7 \h </w:instrText>
        </w:r>
        <w:r w:rsidR="009252AC" w:rsidRPr="00A11A01">
          <w:rPr>
            <w:noProof/>
            <w:webHidden/>
          </w:rPr>
        </w:r>
        <w:r w:rsidR="009252AC" w:rsidRPr="00A11A01">
          <w:rPr>
            <w:noProof/>
            <w:webHidden/>
          </w:rPr>
          <w:fldChar w:fldCharType="separate"/>
        </w:r>
        <w:r w:rsidR="009252AC" w:rsidRPr="00A11A01">
          <w:rPr>
            <w:noProof/>
            <w:webHidden/>
          </w:rPr>
          <w:t>1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8 \h </w:instrText>
        </w:r>
        <w:r w:rsidR="009252AC" w:rsidRPr="00A11A01">
          <w:rPr>
            <w:noProof/>
            <w:webHidden/>
          </w:rPr>
        </w:r>
        <w:r w:rsidR="009252AC" w:rsidRPr="00A11A01">
          <w:rPr>
            <w:noProof/>
            <w:webHidden/>
          </w:rPr>
          <w:fldChar w:fldCharType="separate"/>
        </w:r>
        <w:r w:rsidR="009252AC" w:rsidRPr="00A11A01">
          <w:rPr>
            <w:noProof/>
            <w:webHidden/>
          </w:rPr>
          <w:t>16</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9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0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1 \h </w:instrText>
        </w:r>
        <w:r w:rsidR="009252AC" w:rsidRPr="00A11A01">
          <w:rPr>
            <w:noProof/>
            <w:webHidden/>
          </w:rPr>
        </w:r>
        <w:r w:rsidR="009252AC" w:rsidRPr="00A11A01">
          <w:rPr>
            <w:noProof/>
            <w:webHidden/>
          </w:rPr>
          <w:fldChar w:fldCharType="separate"/>
        </w:r>
        <w:r w:rsidR="009252AC" w:rsidRPr="00A11A01">
          <w:rPr>
            <w:noProof/>
            <w:webHidden/>
          </w:rPr>
          <w:t>1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2 \h </w:instrText>
        </w:r>
        <w:r w:rsidR="009252AC" w:rsidRPr="00A11A01">
          <w:rPr>
            <w:noProof/>
            <w:webHidden/>
          </w:rPr>
        </w:r>
        <w:r w:rsidR="009252AC" w:rsidRPr="00A11A01">
          <w:rPr>
            <w:noProof/>
            <w:webHidden/>
          </w:rPr>
          <w:fldChar w:fldCharType="separate"/>
        </w:r>
        <w:r w:rsidR="009252AC" w:rsidRPr="00A11A01">
          <w:rPr>
            <w:noProof/>
            <w:webHidden/>
          </w:rPr>
          <w:t>21</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3 \h </w:instrText>
        </w:r>
        <w:r w:rsidR="009252AC" w:rsidRPr="00A11A01">
          <w:rPr>
            <w:noProof/>
            <w:webHidden/>
          </w:rPr>
        </w:r>
        <w:r w:rsidR="009252AC" w:rsidRPr="00A11A01">
          <w:rPr>
            <w:noProof/>
            <w:webHidden/>
          </w:rPr>
          <w:fldChar w:fldCharType="separate"/>
        </w:r>
        <w:r w:rsidR="009252AC" w:rsidRPr="00A11A01">
          <w:rPr>
            <w:noProof/>
            <w:webHidden/>
          </w:rPr>
          <w:t>2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4 \h </w:instrText>
        </w:r>
        <w:r w:rsidR="009252AC" w:rsidRPr="00A11A01">
          <w:rPr>
            <w:noProof/>
            <w:webHidden/>
          </w:rPr>
        </w:r>
        <w:r w:rsidR="009252AC" w:rsidRPr="00A11A01">
          <w:rPr>
            <w:noProof/>
            <w:webHidden/>
          </w:rPr>
          <w:fldChar w:fldCharType="separate"/>
        </w:r>
        <w:r w:rsidR="009252AC" w:rsidRPr="00A11A01">
          <w:rPr>
            <w:noProof/>
            <w:webHidden/>
          </w:rPr>
          <w:t>25</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5 \h </w:instrText>
        </w:r>
        <w:r w:rsidR="009252AC" w:rsidRPr="00A11A01">
          <w:rPr>
            <w:noProof/>
            <w:webHidden/>
          </w:rPr>
        </w:r>
        <w:r w:rsidR="009252AC" w:rsidRPr="00A11A01">
          <w:rPr>
            <w:noProof/>
            <w:webHidden/>
          </w:rPr>
          <w:fldChar w:fldCharType="separate"/>
        </w:r>
        <w:r w:rsidR="009252AC" w:rsidRPr="00A11A01">
          <w:rPr>
            <w:noProof/>
            <w:webHidden/>
          </w:rPr>
          <w:t>26</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6 \h </w:instrText>
        </w:r>
        <w:r w:rsidR="009252AC" w:rsidRPr="00A11A01">
          <w:rPr>
            <w:noProof/>
            <w:webHidden/>
          </w:rPr>
        </w:r>
        <w:r w:rsidR="009252AC" w:rsidRPr="00A11A01">
          <w:rPr>
            <w:noProof/>
            <w:webHidden/>
          </w:rPr>
          <w:fldChar w:fldCharType="separate"/>
        </w:r>
        <w:r w:rsidR="009252AC" w:rsidRPr="00A11A01">
          <w:rPr>
            <w:noProof/>
            <w:webHidden/>
          </w:rPr>
          <w:t>33</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7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8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w:t>
        </w:r>
        <w:r w:rsidR="00EE258A" w:rsidRPr="00A11A01">
          <w:rPr>
            <w:rStyle w:val="aff8"/>
            <w:noProof/>
            <w:u w:val="none"/>
          </w:rPr>
          <w:t xml:space="preserve">  </w:t>
        </w:r>
        <w:r w:rsidR="009252AC" w:rsidRPr="00A11A01">
          <w:rPr>
            <w:rStyle w:val="aff8"/>
            <w:noProof/>
            <w:u w:val="none"/>
          </w:rPr>
          <w:t>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9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0 \h </w:instrText>
        </w:r>
        <w:r w:rsidR="009252AC" w:rsidRPr="00A11A01">
          <w:rPr>
            <w:noProof/>
            <w:webHidden/>
          </w:rPr>
        </w:r>
        <w:r w:rsidR="009252AC" w:rsidRPr="00A11A01">
          <w:rPr>
            <w:noProof/>
            <w:webHidden/>
          </w:rPr>
          <w:fldChar w:fldCharType="separate"/>
        </w:r>
        <w:r w:rsidR="009252AC" w:rsidRPr="00A11A01">
          <w:rPr>
            <w:noProof/>
            <w:webHidden/>
          </w:rPr>
          <w:t>46</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1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2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3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4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5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6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7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8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9 \h </w:instrText>
        </w:r>
        <w:r w:rsidR="009252AC" w:rsidRPr="00A11A01">
          <w:rPr>
            <w:noProof/>
            <w:webHidden/>
          </w:rPr>
        </w:r>
        <w:r w:rsidR="009252AC" w:rsidRPr="00A11A01">
          <w:rPr>
            <w:noProof/>
            <w:webHidden/>
          </w:rPr>
          <w:fldChar w:fldCharType="separate"/>
        </w:r>
        <w:r w:rsidR="009252AC" w:rsidRPr="00A11A01">
          <w:rPr>
            <w:noProof/>
            <w:webHidden/>
          </w:rPr>
          <w:t>53</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0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1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2 \h </w:instrText>
        </w:r>
        <w:r w:rsidR="009252AC" w:rsidRPr="00A11A01">
          <w:rPr>
            <w:noProof/>
            <w:webHidden/>
          </w:rPr>
        </w:r>
        <w:r w:rsidR="009252AC" w:rsidRPr="00A11A01">
          <w:rPr>
            <w:noProof/>
            <w:webHidden/>
          </w:rPr>
          <w:fldChar w:fldCharType="separate"/>
        </w:r>
        <w:r w:rsidR="009252AC" w:rsidRPr="00A11A01">
          <w:rPr>
            <w:noProof/>
            <w:webHidden/>
          </w:rPr>
          <w:t>5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3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4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5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6 \h </w:instrText>
        </w:r>
        <w:r w:rsidR="009252AC" w:rsidRPr="00A11A01">
          <w:rPr>
            <w:noProof/>
            <w:webHidden/>
          </w:rPr>
        </w:r>
        <w:r w:rsidR="009252AC" w:rsidRPr="00A11A01">
          <w:rPr>
            <w:noProof/>
            <w:webHidden/>
          </w:rPr>
          <w:fldChar w:fldCharType="separate"/>
        </w:r>
        <w:r w:rsidR="009252AC" w:rsidRPr="00A11A01">
          <w:rPr>
            <w:noProof/>
            <w:webHidden/>
          </w:rPr>
          <w:t>62</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7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8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9 \h </w:instrText>
        </w:r>
        <w:r w:rsidR="009252AC" w:rsidRPr="00A11A01">
          <w:rPr>
            <w:noProof/>
            <w:webHidden/>
          </w:rPr>
        </w:r>
        <w:r w:rsidR="009252AC" w:rsidRPr="00A11A01">
          <w:rPr>
            <w:noProof/>
            <w:webHidden/>
          </w:rPr>
          <w:fldChar w:fldCharType="separate"/>
        </w:r>
        <w:r w:rsidR="009252AC" w:rsidRPr="00A11A01">
          <w:rPr>
            <w:noProof/>
            <w:webHidden/>
          </w:rPr>
          <w:t>76</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0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1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2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3 \h </w:instrText>
        </w:r>
        <w:r w:rsidR="009252AC" w:rsidRPr="00A11A01">
          <w:rPr>
            <w:noProof/>
            <w:webHidden/>
          </w:rPr>
        </w:r>
        <w:r w:rsidR="009252AC" w:rsidRPr="00A11A01">
          <w:rPr>
            <w:noProof/>
            <w:webHidden/>
          </w:rPr>
          <w:fldChar w:fldCharType="separate"/>
        </w:r>
        <w:r w:rsidR="009252AC" w:rsidRPr="00A11A01">
          <w:rPr>
            <w:noProof/>
            <w:webHidden/>
          </w:rPr>
          <w:t>80</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4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5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6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7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8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9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0 \h </w:instrText>
        </w:r>
        <w:r w:rsidR="009252AC" w:rsidRPr="00A11A01">
          <w:rPr>
            <w:noProof/>
            <w:webHidden/>
          </w:rPr>
        </w:r>
        <w:r w:rsidR="009252AC" w:rsidRPr="00A11A01">
          <w:rPr>
            <w:noProof/>
            <w:webHidden/>
          </w:rPr>
          <w:fldChar w:fldCharType="separate"/>
        </w:r>
        <w:r w:rsidR="009252AC" w:rsidRPr="00A11A01">
          <w:rPr>
            <w:noProof/>
            <w:webHidden/>
          </w:rPr>
          <w:t>94</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1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2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3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4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5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6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7 \h </w:instrText>
        </w:r>
        <w:r w:rsidR="009252AC" w:rsidRPr="00A11A01">
          <w:rPr>
            <w:noProof/>
            <w:webHidden/>
          </w:rPr>
        </w:r>
        <w:r w:rsidR="009252AC" w:rsidRPr="00A11A01">
          <w:rPr>
            <w:noProof/>
            <w:webHidden/>
          </w:rPr>
          <w:fldChar w:fldCharType="separate"/>
        </w:r>
        <w:r w:rsidR="009252AC" w:rsidRPr="00A11A01">
          <w:rPr>
            <w:noProof/>
            <w:webHidden/>
          </w:rPr>
          <w:t>107</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8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9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0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1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2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3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4 \h </w:instrText>
        </w:r>
        <w:r w:rsidR="009252AC" w:rsidRPr="00A11A01">
          <w:rPr>
            <w:noProof/>
            <w:webHidden/>
          </w:rPr>
        </w:r>
        <w:r w:rsidR="009252AC" w:rsidRPr="00A11A01">
          <w:rPr>
            <w:noProof/>
            <w:webHidden/>
          </w:rPr>
          <w:fldChar w:fldCharType="separate"/>
        </w:r>
        <w:r w:rsidR="009252AC" w:rsidRPr="00A11A01">
          <w:rPr>
            <w:noProof/>
            <w:webHidden/>
          </w:rPr>
          <w:t>125</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5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6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7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8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9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0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1 \h </w:instrText>
        </w:r>
        <w:r w:rsidR="009252AC" w:rsidRPr="00A11A01">
          <w:rPr>
            <w:noProof/>
            <w:webHidden/>
          </w:rPr>
        </w:r>
        <w:r w:rsidR="009252AC" w:rsidRPr="00A11A01">
          <w:rPr>
            <w:noProof/>
            <w:webHidden/>
          </w:rPr>
          <w:fldChar w:fldCharType="separate"/>
        </w:r>
        <w:r w:rsidR="009252AC" w:rsidRPr="00A11A01">
          <w:rPr>
            <w:noProof/>
            <w:webHidden/>
          </w:rPr>
          <w:t>140</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2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3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4 \h </w:instrText>
        </w:r>
        <w:r w:rsidR="009252AC" w:rsidRPr="00A11A01">
          <w:rPr>
            <w:noProof/>
            <w:webHidden/>
          </w:rPr>
        </w:r>
        <w:r w:rsidR="009252AC" w:rsidRPr="00A11A01">
          <w:rPr>
            <w:noProof/>
            <w:webHidden/>
          </w:rPr>
          <w:fldChar w:fldCharType="separate"/>
        </w:r>
        <w:r w:rsidR="009252AC" w:rsidRPr="00A11A01">
          <w:rPr>
            <w:noProof/>
            <w:webHidden/>
          </w:rPr>
          <w:t>15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5 \h </w:instrText>
        </w:r>
        <w:r w:rsidR="009252AC" w:rsidRPr="00A11A01">
          <w:rPr>
            <w:noProof/>
            <w:webHidden/>
          </w:rPr>
        </w:r>
        <w:r w:rsidR="009252AC" w:rsidRPr="00A11A01">
          <w:rPr>
            <w:noProof/>
            <w:webHidden/>
          </w:rPr>
          <w:fldChar w:fldCharType="separate"/>
        </w:r>
        <w:r w:rsidR="009252AC" w:rsidRPr="00A11A01">
          <w:rPr>
            <w:noProof/>
            <w:webHidden/>
          </w:rPr>
          <w:t>155</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6 \h </w:instrText>
        </w:r>
        <w:r w:rsidR="009252AC" w:rsidRPr="00A11A01">
          <w:rPr>
            <w:noProof/>
            <w:webHidden/>
          </w:rPr>
        </w:r>
        <w:r w:rsidR="009252AC" w:rsidRPr="00A11A01">
          <w:rPr>
            <w:noProof/>
            <w:webHidden/>
          </w:rPr>
          <w:fldChar w:fldCharType="separate"/>
        </w:r>
        <w:r w:rsidR="009252AC" w:rsidRPr="00A11A01">
          <w:rPr>
            <w:noProof/>
            <w:webHidden/>
          </w:rPr>
          <w:t>157</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7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8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9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0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1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2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3 \h </w:instrText>
        </w:r>
        <w:r w:rsidR="009252AC" w:rsidRPr="00A11A01">
          <w:rPr>
            <w:noProof/>
            <w:webHidden/>
          </w:rPr>
        </w:r>
        <w:r w:rsidR="009252AC" w:rsidRPr="00A11A01">
          <w:rPr>
            <w:noProof/>
            <w:webHidden/>
          </w:rPr>
          <w:fldChar w:fldCharType="separate"/>
        </w:r>
        <w:r w:rsidR="009252AC" w:rsidRPr="00A11A01">
          <w:rPr>
            <w:noProof/>
            <w:webHidden/>
          </w:rPr>
          <w:t>175</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4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5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6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7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8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9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0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1 \h </w:instrText>
        </w:r>
        <w:r w:rsidR="009252AC" w:rsidRPr="00A11A01">
          <w:rPr>
            <w:noProof/>
            <w:webHidden/>
          </w:rPr>
        </w:r>
        <w:r w:rsidR="009252AC" w:rsidRPr="00A11A01">
          <w:rPr>
            <w:noProof/>
            <w:webHidden/>
          </w:rPr>
          <w:fldChar w:fldCharType="separate"/>
        </w:r>
        <w:r w:rsidR="009252AC" w:rsidRPr="00A11A01">
          <w:rPr>
            <w:noProof/>
            <w:webHidden/>
          </w:rPr>
          <w:t>190</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2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3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4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5 \h </w:instrText>
        </w:r>
        <w:r w:rsidR="009252AC" w:rsidRPr="00A11A01">
          <w:rPr>
            <w:noProof/>
            <w:webHidden/>
          </w:rPr>
        </w:r>
        <w:r w:rsidR="009252AC" w:rsidRPr="00A11A01">
          <w:rPr>
            <w:noProof/>
            <w:webHidden/>
          </w:rPr>
          <w:fldChar w:fldCharType="separate"/>
        </w:r>
        <w:r w:rsidR="009252AC" w:rsidRPr="00A11A01">
          <w:rPr>
            <w:noProof/>
            <w:webHidden/>
          </w:rPr>
          <w:t>197</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6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7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8 \h </w:instrText>
        </w:r>
        <w:r w:rsidR="009252AC" w:rsidRPr="00A11A01">
          <w:rPr>
            <w:noProof/>
            <w:webHidden/>
          </w:rPr>
        </w:r>
        <w:r w:rsidR="009252AC" w:rsidRPr="00A11A01">
          <w:rPr>
            <w:noProof/>
            <w:webHidden/>
          </w:rPr>
          <w:fldChar w:fldCharType="separate"/>
        </w:r>
        <w:r w:rsidR="009252AC" w:rsidRPr="00A11A01">
          <w:rPr>
            <w:noProof/>
            <w:webHidden/>
          </w:rPr>
          <w:t>206</w:t>
        </w:r>
        <w:r w:rsidR="009252AC" w:rsidRPr="00A11A01">
          <w:rPr>
            <w:noProof/>
            <w:webHidden/>
          </w:rPr>
          <w:fldChar w:fldCharType="end"/>
        </w:r>
      </w:hyperlink>
    </w:p>
    <w:p w:rsidR="009252AC" w:rsidRPr="00A11A01" w:rsidRDefault="009A1B2A"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9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0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9A1B2A"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1 \h </w:instrText>
        </w:r>
        <w:r w:rsidR="009252AC" w:rsidRPr="00A11A01">
          <w:rPr>
            <w:noProof/>
            <w:webHidden/>
          </w:rPr>
        </w:r>
        <w:r w:rsidR="009252AC" w:rsidRPr="00A11A01">
          <w:rPr>
            <w:noProof/>
            <w:webHidden/>
          </w:rPr>
          <w:fldChar w:fldCharType="separate"/>
        </w:r>
        <w:r w:rsidR="009252AC" w:rsidRPr="00A11A01">
          <w:rPr>
            <w:noProof/>
            <w:webHidden/>
          </w:rPr>
          <w:t>214</w:t>
        </w:r>
        <w:r w:rsidR="009252AC" w:rsidRPr="00A11A01">
          <w:rPr>
            <w:noProof/>
            <w:webHidden/>
          </w:rPr>
          <w:fldChar w:fldCharType="end"/>
        </w:r>
      </w:hyperlink>
    </w:p>
    <w:p w:rsidR="005C25E3" w:rsidRPr="00A11A01" w:rsidRDefault="00315808"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10"/>
      <w:bookmarkEnd w:id="11"/>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2" w:name="_Toc438937889"/>
      <w:r w:rsidR="00B3125C" w:rsidRPr="00A11A01">
        <w:t>Общие положения</w:t>
      </w:r>
      <w:bookmarkEnd w:id="12"/>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из числа обязатель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w:t>
      </w:r>
      <w:r w:rsidRPr="00A11A01">
        <w:rPr>
          <w:sz w:val="26"/>
          <w:szCs w:val="26"/>
        </w:rPr>
        <w:t xml:space="preserve"> </w:t>
      </w:r>
      <w:r w:rsidR="000E6936" w:rsidRPr="00A11A01">
        <w:rPr>
          <w:sz w:val="26"/>
          <w:szCs w:val="26"/>
        </w:rPr>
        <w:t>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0E0D8D">
        <w:rPr>
          <w:sz w:val="26"/>
          <w:szCs w:val="26"/>
        </w:rPr>
        <w:t xml:space="preserve"> </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r w:rsidRPr="00A11A01">
        <w:t xml:space="preserve"> </w:t>
      </w:r>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w:t>
      </w:r>
      <w:r w:rsidRPr="00A11A01">
        <w:rPr>
          <w:b/>
          <w:sz w:val="26"/>
          <w:szCs w:val="26"/>
        </w:rPr>
        <w:t xml:space="preserve"> </w:t>
      </w:r>
      <w:r w:rsidRPr="00A11A01">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ыполнению заданий содержат другие 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Pr>
          <w:sz w:val="26"/>
          <w:szCs w:val="26"/>
        </w:rPr>
        <w:t xml:space="preserve">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sz w:val="26"/>
          <w:szCs w:val="26"/>
        </w:rPr>
        <w:t xml:space="preserve"> </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r w:rsidRPr="00A11A01">
        <w:rPr>
          <w:b/>
          <w:sz w:val="26"/>
          <w:szCs w:val="26"/>
        </w:rPr>
        <w:t xml:space="preserve">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firstRow="0" w:lastRow="0" w:firstColumn="0" w:lastColumn="0" w:noHBand="0" w:noVBand="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sz w:val="26"/>
          <w:szCs w:val="26"/>
        </w:rPr>
        <w:t xml:space="preserve">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t>2. Критерии оценки сочинения</w:t>
      </w:r>
      <w:r w:rsidR="002C572F" w:rsidRPr="00A11A01">
        <w:t xml:space="preserve"> на</w:t>
      </w:r>
      <w:r w:rsidR="002C572F">
        <w:t> </w:t>
      </w:r>
      <w:r w:rsidR="002C572F" w:rsidRPr="00A11A01">
        <w:t>с</w:t>
      </w:r>
      <w:r w:rsidRPr="00A11A01">
        <w:t>вободную тему</w:t>
      </w:r>
      <w:bookmarkEnd w:id="30"/>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w:t>
      </w:r>
      <w:r w:rsidRPr="00A11A01">
        <w:rPr>
          <w:sz w:val="26"/>
          <w:szCs w:val="26"/>
        </w:rPr>
        <w:t xml:space="preserve"> </w:t>
      </w:r>
      <w:r w:rsidRPr="00A11A01">
        <w:rPr>
          <w:b/>
          <w:sz w:val="26"/>
          <w:szCs w:val="26"/>
        </w:rPr>
        <w:t>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ой точности речи 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r w:rsidRPr="00A11A01">
        <w:t xml:space="preserve">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r w:rsidRPr="00A11A01">
        <w:t xml:space="preserve"> </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4" behindDoc="0" locked="0" layoutInCell="1" allowOverlap="1" wp14:anchorId="0A7B3DF8" wp14:editId="3504FE07">
                <wp:simplePos x="0" y="0"/>
                <wp:positionH relativeFrom="margin">
                  <wp:posOffset>-1371601</wp:posOffset>
                </wp:positionH>
                <wp:positionV relativeFrom="paragraph">
                  <wp:posOffset>74295</wp:posOffset>
                </wp:positionV>
                <wp:extent cx="0" cy="3602990"/>
                <wp:effectExtent l="0" t="0" r="0" b="16510"/>
                <wp:wrapNone/>
                <wp:docPr id="165"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2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B59E801" id="Прямая соединительная линия 42" o:spid="_x0000_s1026" style="position:absolute;z-index: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mc:Fallback>
        </mc:AlternateConten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6" behindDoc="0" locked="0" layoutInCell="1" allowOverlap="1" wp14:anchorId="1B922F75" wp14:editId="523357F8">
                <wp:simplePos x="0" y="0"/>
                <wp:positionH relativeFrom="margin">
                  <wp:posOffset>6972299</wp:posOffset>
                </wp:positionH>
                <wp:positionV relativeFrom="paragraph">
                  <wp:posOffset>845820</wp:posOffset>
                </wp:positionV>
                <wp:extent cx="0" cy="560705"/>
                <wp:effectExtent l="0" t="0" r="0" b="10795"/>
                <wp:wrapNone/>
                <wp:docPr id="164"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07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5204D91" id="Прямая соединительная линия 41" o:spid="_x0000_s1026" style="position:absolute;z-index:6;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mc:Fallback>
        </mc:AlternateContent>
      </w:r>
      <w:r w:rsidRPr="00A11A01">
        <w:rPr>
          <w:noProof/>
        </w:rPr>
        <mc:AlternateContent>
          <mc:Choice Requires="wps">
            <w:drawing>
              <wp:anchor distT="0" distB="0" distL="114298" distR="114298" simplePos="0" relativeHeight="5" behindDoc="0" locked="0" layoutInCell="1" allowOverlap="1" wp14:anchorId="16C2B557" wp14:editId="46B381D4">
                <wp:simplePos x="0" y="0"/>
                <wp:positionH relativeFrom="margin">
                  <wp:posOffset>-1143001</wp:posOffset>
                </wp:positionH>
                <wp:positionV relativeFrom="paragraph">
                  <wp:posOffset>617220</wp:posOffset>
                </wp:positionV>
                <wp:extent cx="0" cy="2444750"/>
                <wp:effectExtent l="0" t="0" r="0" b="12700"/>
                <wp:wrapNone/>
                <wp:docPr id="163" name="Прямая соединительная линия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4475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EA5EE8F" id="Прямая соединительная линия 40" o:spid="_x0000_s1026" style="position:absolute;z-index:5;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mc:Fallback>
        </mc:AlternateConten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264E1D" w:rsidRPr="00A11A01">
        <w:rPr>
          <w:noProof/>
        </w:rPr>
        <mc:AlternateContent>
          <mc:Choice Requires="wps">
            <w:drawing>
              <wp:anchor distT="0" distB="0" distL="114298" distR="114298" simplePos="0" relativeHeight="7" behindDoc="0" locked="0" layoutInCell="1" allowOverlap="1" wp14:anchorId="6F8876D5" wp14:editId="6143BAE5">
                <wp:simplePos x="0" y="0"/>
                <wp:positionH relativeFrom="margin">
                  <wp:posOffset>-1257301</wp:posOffset>
                </wp:positionH>
                <wp:positionV relativeFrom="paragraph">
                  <wp:posOffset>-215900</wp:posOffset>
                </wp:positionV>
                <wp:extent cx="0" cy="7153910"/>
                <wp:effectExtent l="0" t="0" r="0" b="8890"/>
                <wp:wrapNone/>
                <wp:docPr id="162"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5391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32AA18E3" id="Прямая соединительная линия 39" o:spid="_x0000_s1026" style="position:absolute;z-index:7;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mc:Fallback>
        </mc:AlternateConten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лесу, когда перед рассветом проходит вверху над макушками предутренний ветер, одн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r w:rsidRPr="00A11A01">
        <w:rPr>
          <w:iCs/>
          <w:sz w:val="26"/>
          <w:szCs w:val="26"/>
        </w:rPr>
        <w:t xml:space="preserve"> </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r w:rsidRPr="00A11A01">
        <w:rPr>
          <w:b/>
          <w:sz w:val="26"/>
          <w:szCs w:val="26"/>
        </w:rPr>
        <w:t xml:space="preserve"> </w:t>
      </w:r>
    </w:p>
    <w:p w:rsidR="005C25E3" w:rsidRPr="00A11A01" w:rsidRDefault="00CE2313" w:rsidP="00CE2313">
      <w:pPr>
        <w:pStyle w:val="2b"/>
        <w:numPr>
          <w:ilvl w:val="0"/>
          <w:numId w:val="25"/>
        </w:numPr>
        <w:jc w:val="both"/>
        <w:rPr>
          <w:b/>
          <w:sz w:val="26"/>
          <w:szCs w:val="26"/>
        </w:rPr>
      </w:pPr>
      <w:r>
        <w:rPr>
          <w:b/>
          <w:iCs/>
          <w:sz w:val="26"/>
          <w:szCs w:val="26"/>
        </w:rPr>
        <w:t xml:space="preserve"> </w:t>
      </w:r>
      <w:r w:rsidR="005C25E3" w:rsidRPr="00A11A01">
        <w:rPr>
          <w:b/>
          <w:iCs/>
          <w:sz w:val="26"/>
          <w:szCs w:val="26"/>
        </w:rPr>
        <w:t>н</w:t>
      </w:r>
      <w:r w:rsidR="005C25E3"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005C25E3" w:rsidRPr="00A11A01">
        <w:rPr>
          <w:b/>
          <w:sz w:val="26"/>
          <w:szCs w:val="26"/>
        </w:rPr>
        <w:t>ключённых</w:t>
      </w:r>
      <w:r w:rsidR="00EE258A">
        <w:rPr>
          <w:b/>
          <w:sz w:val="26"/>
          <w:szCs w:val="26"/>
        </w:rPr>
        <w:t xml:space="preserve"> в </w:t>
      </w:r>
      <w:r w:rsidR="005C25E3"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
          <w:iCs/>
          <w:color w:val="auto"/>
          <w:sz w:val="26"/>
          <w:szCs w:val="26"/>
        </w:rPr>
        <w:t xml:space="preserve"> </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це обособленного оборота (в этом случае вводное слово 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b/>
          <w:i/>
          <w:color w:val="auto"/>
          <w:sz w:val="26"/>
          <w:szCs w:val="26"/>
        </w:rPr>
        <w:t xml:space="preserve"> </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1"/>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b/>
          <w:sz w:val="26"/>
          <w:szCs w:val="26"/>
        </w:rPr>
        <w:t xml:space="preserve"> </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r w:rsidRPr="00A11A01">
              <w:rPr>
                <w:b/>
                <w:sz w:val="26"/>
                <w:szCs w:val="26"/>
              </w:rPr>
              <w:t xml:space="preserve"> </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i/>
                <w:iCs/>
                <w:sz w:val="26"/>
                <w:szCs w:val="26"/>
              </w:rPr>
              <w:t xml:space="preserve"> </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sz w:val="26"/>
                <w:szCs w:val="26"/>
              </w:rPr>
              <w:t xml:space="preserve"> </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b/>
                <w:sz w:val="26"/>
                <w:szCs w:val="26"/>
              </w:rPr>
              <w:t xml:space="preserve"> </w:t>
            </w:r>
            <w:r w:rsidRPr="00A11A01">
              <w:rPr>
                <w:sz w:val="26"/>
                <w:szCs w:val="26"/>
              </w:rPr>
              <w:t>(вариант:</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b/>
                <w:sz w:val="26"/>
                <w:szCs w:val="26"/>
              </w:rPr>
              <w:t xml:space="preserve"> </w:t>
            </w:r>
            <w:r w:rsidRPr="00A11A01">
              <w:rPr>
                <w:sz w:val="26"/>
                <w:szCs w:val="26"/>
              </w:rPr>
              <w:t>(легендарный основатель Киева)</w:t>
            </w:r>
            <w:r w:rsidRPr="00A11A01">
              <w:rPr>
                <w:b/>
                <w:sz w:val="26"/>
                <w:szCs w:val="26"/>
              </w:rPr>
              <w:t xml:space="preserve"> —</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b/>
                <w:sz w:val="26"/>
                <w:szCs w:val="26"/>
              </w:rPr>
              <w:t xml:space="preserve"> </w:t>
            </w:r>
            <w:r w:rsidRPr="00A11A01">
              <w:rPr>
                <w:sz w:val="26"/>
                <w:szCs w:val="26"/>
              </w:rPr>
              <w:t xml:space="preserve">(растение) </w:t>
            </w:r>
            <w:r w:rsidRPr="00A11A01">
              <w:rPr>
                <w:b/>
                <w:sz w:val="26"/>
                <w:szCs w:val="26"/>
              </w:rPr>
              <w:t>—</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sz w:val="26"/>
                <w:szCs w:val="26"/>
              </w:rPr>
              <w:t xml:space="preserve">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r w:rsidRPr="00A11A01">
              <w:rPr>
                <w:b/>
                <w:sz w:val="26"/>
                <w:szCs w:val="26"/>
              </w:rPr>
              <w:t xml:space="preserve">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Cs/>
                <w:sz w:val="26"/>
                <w:szCs w:val="26"/>
              </w:rPr>
              <w:t xml:space="preserve"> </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sz w:val="26"/>
                <w:szCs w:val="26"/>
              </w:rPr>
              <w:t xml:space="preserve"> </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bCs/>
                <w:sz w:val="26"/>
                <w:szCs w:val="26"/>
              </w:rPr>
              <w:t xml:space="preserve"> </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 xml:space="preserve">&lt;…&gt; </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sz w:val="26"/>
                <w:szCs w:val="26"/>
              </w:rPr>
              <w:t xml:space="preserve"> </w:t>
            </w:r>
            <w:r w:rsidRPr="00A11A01">
              <w:rPr>
                <w:b/>
                <w:i/>
                <w:iCs/>
                <w:sz w:val="26"/>
                <w:szCs w:val="26"/>
              </w:rPr>
              <w:t>старик-отец, красавица-дочка, умница-сын, герой-лётчик…</w:t>
            </w:r>
            <w:r w:rsidR="00CE2313">
              <w:rPr>
                <w:b/>
                <w:sz w:val="26"/>
                <w:szCs w:val="26"/>
              </w:rPr>
              <w:t xml:space="preserve"> </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е, что «хотя и, однако, но». Вопреки 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b/>
          <w:color w:val="auto"/>
          <w:sz w:val="26"/>
          <w:szCs w:val="26"/>
        </w:rPr>
        <w:t xml:space="preserve"> </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2"/>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Fonts w:ascii="Times New Roman" w:hAnsi="Times New Roman" w:cs="Times New Roman"/>
          <w:bCs/>
          <w:i/>
          <w:iCs/>
          <w:color w:val="auto"/>
          <w:sz w:val="26"/>
          <w:szCs w:val="26"/>
        </w:rPr>
        <w:t xml:space="preserve"> </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r w:rsidRPr="00A11A01">
        <w:rPr>
          <w:rFonts w:ascii="Times New Roman" w:hAnsi="Times New Roman" w:cs="Times New Roman"/>
          <w:color w:val="auto"/>
          <w:sz w:val="26"/>
          <w:szCs w:val="26"/>
        </w:rPr>
        <w:t xml:space="preserve">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b/>
                <w:sz w:val="26"/>
                <w:szCs w:val="26"/>
                <w:lang w:eastAsia="en-US"/>
              </w:rPr>
              <w:t xml:space="preserve"> </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sz w:val="26"/>
                <w:szCs w:val="26"/>
                <w:lang w:eastAsia="en-US"/>
              </w:rPr>
              <w:t xml:space="preserve"> </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b/>
                <w:sz w:val="26"/>
                <w:szCs w:val="26"/>
                <w:lang w:eastAsia="en-US"/>
              </w:rPr>
              <w:t xml:space="preserve"> </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sz w:val="26"/>
                <w:szCs w:val="26"/>
                <w:lang w:eastAsia="en-US"/>
              </w:rPr>
              <w:t xml:space="preserve"> </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r w:rsidRPr="00A11A01">
              <w:rPr>
                <w:sz w:val="26"/>
                <w:szCs w:val="26"/>
                <w:lang w:eastAsia="en-US"/>
              </w:rPr>
              <w:t xml:space="preserve"> </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sz w:val="26"/>
                <w:szCs w:val="26"/>
                <w:lang w:eastAsia="en-US"/>
              </w:rPr>
              <w:t xml:space="preserve"> </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sz w:val="26"/>
                <w:szCs w:val="26"/>
                <w:lang w:eastAsia="en-US"/>
              </w:rPr>
              <w:t xml:space="preserve"> </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sz w:val="26"/>
                <w:szCs w:val="26"/>
                <w:lang w:eastAsia="en-US"/>
              </w:rPr>
              <w:t xml:space="preserve"> </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
          <w:iCs/>
          <w:color w:val="auto"/>
          <w:sz w:val="26"/>
          <w:szCs w:val="26"/>
        </w:rPr>
        <w:t xml:space="preserve"> </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t>Г</w:t>
      </w:r>
      <w:r w:rsidR="00A71EC9" w:rsidRPr="00A11A01">
        <w:t>ВЭ-9</w:t>
      </w:r>
      <w:r w:rsidR="002C572F" w:rsidRPr="00A11A01">
        <w:t xml:space="preserve"> по</w:t>
      </w:r>
      <w:r w:rsidR="002C572F">
        <w:t> </w:t>
      </w:r>
      <w:r w:rsidR="002C572F" w:rsidRPr="00A11A01">
        <w:t>м</w:t>
      </w:r>
      <w:r w:rsidR="00B3125C" w:rsidRPr="00A11A01">
        <w:t>атематике</w:t>
      </w:r>
      <w:bookmarkEnd w:id="37"/>
      <w:r w:rsidR="00B3125C" w:rsidRPr="00A11A01">
        <w:t xml:space="preserve"> </w:t>
      </w:r>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r w:rsidRPr="00A11A01">
        <w:t xml:space="preserve"> </w:t>
      </w:r>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b/>
          <w:sz w:val="26"/>
          <w:szCs w:val="26"/>
        </w:rPr>
        <w:t xml:space="preserve"> </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r w:rsidRPr="00A11A01">
        <w:t xml:space="preserve"> </w:t>
      </w:r>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аксимального балл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r w:rsidRPr="00A11A01">
        <w:t xml:space="preserve"> </w:t>
      </w:r>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r w:rsidRPr="00A11A01">
        <w:rPr>
          <w:sz w:val="26"/>
          <w:szCs w:val="26"/>
        </w:rPr>
        <w:t xml:space="preserve"> </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End w:id="63"/>
      <w:r w:rsidR="00553F7F" w:rsidRPr="00A11A01">
        <w:rPr>
          <w:b/>
          <w:sz w:val="26"/>
          <w:szCs w:val="26"/>
        </w:rPr>
        <w:t xml:space="preserve"> </w:t>
      </w:r>
      <w:bookmarkStart w:id="64" w:name="_Toc437246974"/>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2.25pt" o:ole="">
            <v:imagedata r:id="rId9" o:title=""/>
          </v:shape>
          <o:OLEObject Type="Embed" ProgID="Equation.DSMT4" ShapeID="_x0000_i1025" DrawAspect="Content" ObjectID="_1712511935" r:id="rId1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6" type="#_x0000_t75" style="width:63pt;height:15.75pt" o:ole="">
            <v:imagedata r:id="rId11" o:title=""/>
          </v:shape>
          <o:OLEObject Type="Embed" ProgID="Equation.DSMT4" ShapeID="_x0000_i1026" DrawAspect="Content" ObjectID="_1712511936" r:id="rId12"/>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27" type="#_x0000_t75" style="width:79.5pt;height:36.75pt" o:ole="">
            <v:imagedata r:id="rId13" o:title=""/>
          </v:shape>
          <o:OLEObject Type="Embed" ProgID="Equation.DSMT4" ShapeID="_x0000_i1027" DrawAspect="Content" ObjectID="_1712511937" r:id="rId14"/>
        </w:object>
      </w:r>
      <w:r w:rsidRPr="00A11A01">
        <w:rPr>
          <w:sz w:val="26"/>
          <w:szCs w:val="26"/>
        </w:rPr>
        <w:t xml:space="preserve"> при </w:t>
      </w:r>
      <w:r w:rsidRPr="00A11A01">
        <w:rPr>
          <w:position w:val="-6"/>
          <w:sz w:val="26"/>
          <w:szCs w:val="26"/>
        </w:rPr>
        <w:object w:dxaOrig="620" w:dyaOrig="300">
          <v:shape id="_x0000_i1028" type="#_x0000_t75" style="width:30.75pt;height:15pt" o:ole="">
            <v:imagedata r:id="rId15" o:title=""/>
          </v:shape>
          <o:OLEObject Type="Embed" ProgID="Equation.DSMT4" ShapeID="_x0000_i1028" DrawAspect="Content" ObjectID="_1712511938" r:id="rId16"/>
        </w:object>
      </w:r>
      <w:r w:rsidRPr="00A11A01">
        <w:rPr>
          <w:sz w:val="26"/>
          <w:szCs w:val="26"/>
        </w:rPr>
        <w:t xml:space="preserve">, </w:t>
      </w:r>
      <w:r w:rsidRPr="00A11A01">
        <w:rPr>
          <w:position w:val="-6"/>
          <w:sz w:val="26"/>
          <w:szCs w:val="26"/>
        </w:rPr>
        <w:object w:dxaOrig="760" w:dyaOrig="300">
          <v:shape id="_x0000_i1029" type="#_x0000_t75" style="width:38.25pt;height:15pt" o:ole="">
            <v:imagedata r:id="rId17" o:title=""/>
          </v:shape>
          <o:OLEObject Type="Embed" ProgID="Equation.DSMT4" ShapeID="_x0000_i1029" DrawAspect="Content" ObjectID="_1712511939" r:id="rId18"/>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46C1915B" wp14:editId="0AF22B2D">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076F0C08" wp14:editId="4A2D489A">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4647108A" wp14:editId="2F525ABF">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05701859" wp14:editId="3862C255">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3FC612F7" wp14:editId="2CD270A3">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2037EE11" wp14:editId="1CB4B548">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0" type="#_x0000_t75" style="width:69.75pt;height:38.25pt" o:ole="">
            <v:imagedata r:id="rId25" o:title=""/>
          </v:shape>
          <o:OLEObject Type="Embed" ProgID="Equation.DSMT4" ShapeID="_x0000_i1030" DrawAspect="Content" ObjectID="_1712511940" r:id="rId26"/>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5B9B39FC" wp14:editId="6D0C668A">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FC6AEDA" wp14:editId="542E9844">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A9455F4" wp14:editId="47B21EAC">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74F8CB2" wp14:editId="61D544D4">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14:anchorId="4DBE73BF" wp14:editId="1E6B5475">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14:anchorId="1693DFD4" wp14:editId="41FE7AE4">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14:anchorId="5ABD637B" wp14:editId="2E9E39AE">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14:anchorId="07179371" wp14:editId="2E80179D">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14:anchorId="0316B968" wp14:editId="19D37651">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14:anchorId="606EC95C" wp14:editId="152FA74A">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14:anchorId="603185B1" wp14:editId="66E2BFE6">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14:anchorId="23E8CA46" wp14:editId="34A4B29A">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position w:val="-6"/>
          <w:sz w:val="26"/>
          <w:szCs w:val="26"/>
        </w:rPr>
        <w:t xml:space="preserve"> </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чению равна 8 км/ч. Врем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14:anchorId="2D648940" wp14:editId="04F224C9">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14:anchorId="5879DFE7" wp14:editId="568F733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sidRPr="00811303">
        <w:rPr>
          <w:sz w:val="26"/>
          <w:szCs w:val="26"/>
        </w:rPr>
        <w:t xml:space="preserve"> </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sidRPr="00811303">
        <w:rPr>
          <w:sz w:val="26"/>
          <w:szCs w:val="26"/>
        </w:rPr>
        <w:t xml:space="preserve"> </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sidRPr="00811303">
        <w:rPr>
          <w:sz w:val="26"/>
          <w:szCs w:val="26"/>
        </w:rPr>
        <w:t xml:space="preserve"> </w:t>
      </w:r>
      <w:r w:rsidR="00811303">
        <w:rPr>
          <w:sz w:val="26"/>
          <w:szCs w:val="26"/>
          <w:lang w:val="en-US"/>
        </w:rPr>
        <w:t>CBE</w:t>
      </w:r>
      <w:r w:rsidR="002C572F" w:rsidRPr="00811303">
        <w:rPr>
          <w:sz w:val="26"/>
          <w:szCs w:val="26"/>
        </w:rPr>
        <w:t xml:space="preserve"> </w:t>
      </w:r>
      <w:r w:rsidR="002C572F">
        <w:rPr>
          <w:sz w:val="26"/>
          <w:szCs w:val="26"/>
        </w:rPr>
        <w:t>и </w:t>
      </w:r>
      <w:r w:rsidR="002C572F">
        <w:rPr>
          <w:sz w:val="26"/>
          <w:szCs w:val="26"/>
          <w:lang w:val="en-US"/>
        </w:rPr>
        <w:t>D</w:t>
      </w:r>
      <w:r w:rsidR="00811303">
        <w:rPr>
          <w:sz w:val="26"/>
          <w:szCs w:val="26"/>
          <w:lang w:val="en-US"/>
        </w:rPr>
        <w:t>AE</w:t>
      </w:r>
      <w:r w:rsidR="00811303" w:rsidRPr="00811303">
        <w:rPr>
          <w:sz w:val="26"/>
          <w:szCs w:val="26"/>
        </w:rPr>
        <w:t xml:space="preserve"> </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1" type="#_x0000_t75" style="width:48.75pt;height:32.25pt" o:ole="">
            <v:imagedata r:id="rId9" o:title=""/>
          </v:shape>
          <o:OLEObject Type="Embed" ProgID="Equation.DSMT4" ShapeID="_x0000_i1031" DrawAspect="Content" ObjectID="_1712511941"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2" type="#_x0000_t75" style="width:63pt;height:15.75pt" o:ole="">
            <v:imagedata r:id="rId11" o:title=""/>
          </v:shape>
          <o:OLEObject Type="Embed" ProgID="Equation.DSMT4" ShapeID="_x0000_i1032" DrawAspect="Content" ObjectID="_1712511942" r:id="rId42"/>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3" type="#_x0000_t75" style="width:79.5pt;height:36.75pt" o:ole="">
            <v:imagedata r:id="rId13" o:title=""/>
          </v:shape>
          <o:OLEObject Type="Embed" ProgID="Equation.DSMT4" ShapeID="_x0000_i1033" DrawAspect="Content" ObjectID="_1712511943" r:id="rId43"/>
        </w:object>
      </w:r>
      <w:r w:rsidRPr="00A11A01">
        <w:rPr>
          <w:sz w:val="26"/>
          <w:szCs w:val="26"/>
        </w:rPr>
        <w:t xml:space="preserve"> при </w:t>
      </w:r>
      <w:r w:rsidRPr="00A11A01">
        <w:rPr>
          <w:position w:val="-6"/>
          <w:sz w:val="26"/>
          <w:szCs w:val="26"/>
        </w:rPr>
        <w:object w:dxaOrig="620" w:dyaOrig="300">
          <v:shape id="_x0000_i1034" type="#_x0000_t75" style="width:30.75pt;height:15pt" o:ole="">
            <v:imagedata r:id="rId15" o:title=""/>
          </v:shape>
          <o:OLEObject Type="Embed" ProgID="Equation.DSMT4" ShapeID="_x0000_i1034" DrawAspect="Content" ObjectID="_1712511944" r:id="rId44"/>
        </w:object>
      </w:r>
      <w:r w:rsidRPr="00A11A01">
        <w:rPr>
          <w:sz w:val="26"/>
          <w:szCs w:val="26"/>
        </w:rPr>
        <w:t xml:space="preserve">, </w:t>
      </w:r>
      <w:r w:rsidRPr="00A11A01">
        <w:rPr>
          <w:position w:val="-6"/>
          <w:sz w:val="26"/>
          <w:szCs w:val="26"/>
        </w:rPr>
        <w:object w:dxaOrig="760" w:dyaOrig="300">
          <v:shape id="_x0000_i1035" type="#_x0000_t75" style="width:38.25pt;height:15pt" o:ole="">
            <v:imagedata r:id="rId17" o:title=""/>
          </v:shape>
          <o:OLEObject Type="Embed" ProgID="Equation.DSMT4" ShapeID="_x0000_i1035" DrawAspect="Content" ObjectID="_1712511945" r:id="rId45"/>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5842E336" wp14:editId="1913623D">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17AC8CEA" wp14:editId="51A69CD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7FDAAD0D" wp14:editId="032DD598">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1067E417" wp14:editId="7CA5FEDA">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072EE065" wp14:editId="2C632516">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72927EC7" wp14:editId="7916849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6" type="#_x0000_t75" style="width:69pt;height:38.25pt" o:ole="">
            <v:imagedata r:id="rId25" o:title=""/>
          </v:shape>
          <o:OLEObject Type="Embed" ProgID="Equation.DSMT4" ShapeID="_x0000_i1036" DrawAspect="Content" ObjectID="_1712511946" r:id="rId46"/>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6FE87448" wp14:editId="43C1E49E">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06C61FC" wp14:editId="58F7B931">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328872EE" wp14:editId="37ADE981">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25E3D9EC" wp14:editId="312C0754">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noProof/>
          <w:sz w:val="26"/>
          <w:szCs w:val="26"/>
        </w:rPr>
        <w:t xml:space="preserve"> </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noProof/>
          <w:sz w:val="26"/>
          <w:szCs w:val="26"/>
        </w:rPr>
        <w:t xml:space="preserve"> </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r w:rsidRPr="00A11A01">
        <w:rPr>
          <w:i/>
          <w:iCs/>
          <w:sz w:val="26"/>
          <w:szCs w:val="26"/>
        </w:rPr>
        <w:t xml:space="preserve"> </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равнивать</w:t>
            </w:r>
            <w:r w:rsidRPr="00A11A01">
              <w:rPr>
                <w:bCs/>
                <w:sz w:val="26"/>
                <w:szCs w:val="26"/>
              </w:rPr>
              <w:t xml:space="preserve"> </w:t>
            </w:r>
            <w:r w:rsidRPr="00A11A01">
              <w:rPr>
                <w:sz w:val="26"/>
                <w:szCs w:val="26"/>
              </w:rPr>
              <w:t>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0963D1DC" wp14:editId="5576AB0E">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7">
                            <a:grayscl/>
                            <a:extLst>
                              <a:ext uri="{28A0092B-C50C-407E-A947-70E740481C1C}">
                                <a14:useLocalDpi xmlns:a14="http://schemas.microsoft.com/office/drawing/2010/main"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14:anchorId="448D1286" wp14:editId="730C81BB">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drawing>
          <wp:inline distT="0" distB="0" distL="0" distR="0" wp14:anchorId="41D9E815" wp14:editId="5FA93EED">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Cs w:val="28"/>
        </w:rPr>
        <w:fldChar w:fldCharType="begin"/>
      </w:r>
      <w:r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firstRow="1" w:lastRow="1" w:firstColumn="1" w:lastColumn="1" w:noHBand="0" w:noVBand="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ADFE701" wp14:editId="7AAE1A8E">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50">
                            <a:grayscl/>
                            <a:extLst>
                              <a:ext uri="{28A0092B-C50C-407E-A947-70E740481C1C}">
                                <a14:useLocalDpi xmlns:a14="http://schemas.microsoft.com/office/drawing/2010/main"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szCs w:val="24"/>
        </w:rPr>
        <w:t xml:space="preserve"> </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264E1D" w:rsidP="00A11A01">
      <w:pPr>
        <w:overflowPunct/>
        <w:autoSpaceDE/>
        <w:autoSpaceDN/>
        <w:adjustRightInd/>
        <w:jc w:val="center"/>
        <w:textAlignment w:val="auto"/>
        <w:rPr>
          <w:szCs w:val="24"/>
        </w:rPr>
      </w:pPr>
      <w:r w:rsidRPr="00A11A01">
        <w:rPr>
          <w:noProof/>
          <w:szCs w:val="24"/>
        </w:rPr>
        <mc:AlternateContent>
          <mc:Choice Requires="wpc">
            <w:drawing>
              <wp:inline distT="0" distB="0" distL="0" distR="0" wp14:anchorId="043DA9E8" wp14:editId="4CABE78C">
                <wp:extent cx="3713480" cy="2246630"/>
                <wp:effectExtent l="0" t="0" r="23495" b="1905"/>
                <wp:docPr id="161" name="Полотно 1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0" name="Rectangle 94"/>
                        <wps:cNvSpPr>
                          <a:spLocks noChangeArrowheads="1"/>
                        </wps:cNvSpPr>
                        <wps:spPr bwMode="auto">
                          <a:xfrm>
                            <a:off x="433009" y="399405"/>
                            <a:ext cx="2889962" cy="1536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Freeform 95"/>
                        <wps:cNvSpPr>
                          <a:spLocks noEditPoints="1"/>
                        </wps:cNvSpPr>
                        <wps:spPr bwMode="auto">
                          <a:xfrm>
                            <a:off x="438109" y="399405"/>
                            <a:ext cx="2889962" cy="1233116"/>
                          </a:xfrm>
                          <a:custGeom>
                            <a:avLst/>
                            <a:gdLst>
                              <a:gd name="T0" fmla="*/ 0 w 4551"/>
                              <a:gd name="T1" fmla="*/ 1223010 h 1942"/>
                              <a:gd name="T2" fmla="*/ 2889885 w 4551"/>
                              <a:gd name="T3" fmla="*/ 1223010 h 1942"/>
                              <a:gd name="T4" fmla="*/ 2889885 w 4551"/>
                              <a:gd name="T5" fmla="*/ 1233170 h 1942"/>
                              <a:gd name="T6" fmla="*/ 0 w 4551"/>
                              <a:gd name="T7" fmla="*/ 1233170 h 1942"/>
                              <a:gd name="T8" fmla="*/ 0 w 4551"/>
                              <a:gd name="T9" fmla="*/ 1223010 h 1942"/>
                              <a:gd name="T10" fmla="*/ 0 w 4551"/>
                              <a:gd name="T11" fmla="*/ 919480 h 1942"/>
                              <a:gd name="T12" fmla="*/ 2889885 w 4551"/>
                              <a:gd name="T13" fmla="*/ 919480 h 1942"/>
                              <a:gd name="T14" fmla="*/ 2889885 w 4551"/>
                              <a:gd name="T15" fmla="*/ 929640 h 1942"/>
                              <a:gd name="T16" fmla="*/ 0 w 4551"/>
                              <a:gd name="T17" fmla="*/ 929640 h 1942"/>
                              <a:gd name="T18" fmla="*/ 0 w 4551"/>
                              <a:gd name="T19" fmla="*/ 919480 h 1942"/>
                              <a:gd name="T20" fmla="*/ 0 w 4551"/>
                              <a:gd name="T21" fmla="*/ 606425 h 1942"/>
                              <a:gd name="T22" fmla="*/ 2889885 w 4551"/>
                              <a:gd name="T23" fmla="*/ 606425 h 1942"/>
                              <a:gd name="T24" fmla="*/ 2889885 w 4551"/>
                              <a:gd name="T25" fmla="*/ 616585 h 1942"/>
                              <a:gd name="T26" fmla="*/ 0 w 4551"/>
                              <a:gd name="T27" fmla="*/ 616585 h 1942"/>
                              <a:gd name="T28" fmla="*/ 0 w 4551"/>
                              <a:gd name="T29" fmla="*/ 606425 h 1942"/>
                              <a:gd name="T30" fmla="*/ 0 w 4551"/>
                              <a:gd name="T31" fmla="*/ 302895 h 1942"/>
                              <a:gd name="T32" fmla="*/ 2889885 w 4551"/>
                              <a:gd name="T33" fmla="*/ 302895 h 1942"/>
                              <a:gd name="T34" fmla="*/ 2889885 w 4551"/>
                              <a:gd name="T35" fmla="*/ 313055 h 1942"/>
                              <a:gd name="T36" fmla="*/ 0 w 4551"/>
                              <a:gd name="T37" fmla="*/ 313055 h 1942"/>
                              <a:gd name="T38" fmla="*/ 0 w 4551"/>
                              <a:gd name="T39" fmla="*/ 302895 h 1942"/>
                              <a:gd name="T40" fmla="*/ 0 w 4551"/>
                              <a:gd name="T41" fmla="*/ 0 h 1942"/>
                              <a:gd name="T42" fmla="*/ 2889885 w 4551"/>
                              <a:gd name="T43" fmla="*/ 0 h 1942"/>
                              <a:gd name="T44" fmla="*/ 2889885 w 4551"/>
                              <a:gd name="T45" fmla="*/ 10160 h 1942"/>
                              <a:gd name="T46" fmla="*/ 0 w 4551"/>
                              <a:gd name="T47" fmla="*/ 10160 h 1942"/>
                              <a:gd name="T48" fmla="*/ 0 w 4551"/>
                              <a:gd name="T49" fmla="*/ 0 h 19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551" h="1942">
                                <a:moveTo>
                                  <a:pt x="0" y="1926"/>
                                </a:moveTo>
                                <a:lnTo>
                                  <a:pt x="4551" y="1926"/>
                                </a:lnTo>
                                <a:lnTo>
                                  <a:pt x="4551" y="1942"/>
                                </a:lnTo>
                                <a:lnTo>
                                  <a:pt x="0" y="1942"/>
                                </a:lnTo>
                                <a:lnTo>
                                  <a:pt x="0" y="1926"/>
                                </a:lnTo>
                                <a:close/>
                                <a:moveTo>
                                  <a:pt x="0" y="1448"/>
                                </a:moveTo>
                                <a:lnTo>
                                  <a:pt x="4551" y="1448"/>
                                </a:lnTo>
                                <a:lnTo>
                                  <a:pt x="4551" y="1464"/>
                                </a:lnTo>
                                <a:lnTo>
                                  <a:pt x="0" y="1464"/>
                                </a:lnTo>
                                <a:lnTo>
                                  <a:pt x="0" y="1448"/>
                                </a:lnTo>
                                <a:close/>
                                <a:moveTo>
                                  <a:pt x="0" y="955"/>
                                </a:moveTo>
                                <a:lnTo>
                                  <a:pt x="4551" y="955"/>
                                </a:lnTo>
                                <a:lnTo>
                                  <a:pt x="4551" y="971"/>
                                </a:lnTo>
                                <a:lnTo>
                                  <a:pt x="0" y="971"/>
                                </a:lnTo>
                                <a:lnTo>
                                  <a:pt x="0" y="955"/>
                                </a:lnTo>
                                <a:close/>
                                <a:moveTo>
                                  <a:pt x="0" y="477"/>
                                </a:moveTo>
                                <a:lnTo>
                                  <a:pt x="4551" y="477"/>
                                </a:lnTo>
                                <a:lnTo>
                                  <a:pt x="4551" y="493"/>
                                </a:lnTo>
                                <a:lnTo>
                                  <a:pt x="0" y="493"/>
                                </a:lnTo>
                                <a:lnTo>
                                  <a:pt x="0" y="477"/>
                                </a:lnTo>
                                <a:close/>
                                <a:moveTo>
                                  <a:pt x="0" y="0"/>
                                </a:moveTo>
                                <a:lnTo>
                                  <a:pt x="4551" y="0"/>
                                </a:lnTo>
                                <a:lnTo>
                                  <a:pt x="4551" y="16"/>
                                </a:lnTo>
                                <a:lnTo>
                                  <a:pt x="0" y="16"/>
                                </a:lnTo>
                                <a:lnTo>
                                  <a:pt x="0"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2" name="Freeform 96"/>
                        <wps:cNvSpPr>
                          <a:spLocks noEditPoints="1"/>
                        </wps:cNvSpPr>
                        <wps:spPr bwMode="auto">
                          <a:xfrm>
                            <a:off x="644514" y="404405"/>
                            <a:ext cx="2688658" cy="1526020"/>
                          </a:xfrm>
                          <a:custGeom>
                            <a:avLst/>
                            <a:gdLst>
                              <a:gd name="T0" fmla="*/ 10160 w 4234"/>
                              <a:gd name="T1" fmla="*/ 1525905 h 2403"/>
                              <a:gd name="T2" fmla="*/ 0 w 4234"/>
                              <a:gd name="T3" fmla="*/ 0 h 2403"/>
                              <a:gd name="T4" fmla="*/ 211455 w 4234"/>
                              <a:gd name="T5" fmla="*/ 0 h 2403"/>
                              <a:gd name="T6" fmla="*/ 201295 w 4234"/>
                              <a:gd name="T7" fmla="*/ 1525905 h 2403"/>
                              <a:gd name="T8" fmla="*/ 211455 w 4234"/>
                              <a:gd name="T9" fmla="*/ 0 h 2403"/>
                              <a:gd name="T10" fmla="*/ 412750 w 4234"/>
                              <a:gd name="T11" fmla="*/ 1525905 h 2403"/>
                              <a:gd name="T12" fmla="*/ 402590 w 4234"/>
                              <a:gd name="T13" fmla="*/ 0 h 2403"/>
                              <a:gd name="T14" fmla="*/ 624205 w 4234"/>
                              <a:gd name="T15" fmla="*/ 0 h 2403"/>
                              <a:gd name="T16" fmla="*/ 614045 w 4234"/>
                              <a:gd name="T17" fmla="*/ 1525905 h 2403"/>
                              <a:gd name="T18" fmla="*/ 624205 w 4234"/>
                              <a:gd name="T19" fmla="*/ 0 h 2403"/>
                              <a:gd name="T20" fmla="*/ 835660 w 4234"/>
                              <a:gd name="T21" fmla="*/ 1525905 h 2403"/>
                              <a:gd name="T22" fmla="*/ 825500 w 4234"/>
                              <a:gd name="T23" fmla="*/ 0 h 2403"/>
                              <a:gd name="T24" fmla="*/ 1036955 w 4234"/>
                              <a:gd name="T25" fmla="*/ 0 h 2403"/>
                              <a:gd name="T26" fmla="*/ 1026795 w 4234"/>
                              <a:gd name="T27" fmla="*/ 1525905 h 2403"/>
                              <a:gd name="T28" fmla="*/ 1036955 w 4234"/>
                              <a:gd name="T29" fmla="*/ 0 h 2403"/>
                              <a:gd name="T30" fmla="*/ 1248410 w 4234"/>
                              <a:gd name="T31" fmla="*/ 1525905 h 2403"/>
                              <a:gd name="T32" fmla="*/ 1238250 w 4234"/>
                              <a:gd name="T33" fmla="*/ 0 h 2403"/>
                              <a:gd name="T34" fmla="*/ 1449705 w 4234"/>
                              <a:gd name="T35" fmla="*/ 0 h 2403"/>
                              <a:gd name="T36" fmla="*/ 1440180 w 4234"/>
                              <a:gd name="T37" fmla="*/ 1525905 h 2403"/>
                              <a:gd name="T38" fmla="*/ 1449705 w 4234"/>
                              <a:gd name="T39" fmla="*/ 0 h 2403"/>
                              <a:gd name="T40" fmla="*/ 1651635 w 4234"/>
                              <a:gd name="T41" fmla="*/ 1525905 h 2403"/>
                              <a:gd name="T42" fmla="*/ 1641475 w 4234"/>
                              <a:gd name="T43" fmla="*/ 0 h 2403"/>
                              <a:gd name="T44" fmla="*/ 1863090 w 4234"/>
                              <a:gd name="T45" fmla="*/ 0 h 2403"/>
                              <a:gd name="T46" fmla="*/ 1852930 w 4234"/>
                              <a:gd name="T47" fmla="*/ 1525905 h 2403"/>
                              <a:gd name="T48" fmla="*/ 1863090 w 4234"/>
                              <a:gd name="T49" fmla="*/ 0 h 2403"/>
                              <a:gd name="T50" fmla="*/ 2074545 w 4234"/>
                              <a:gd name="T51" fmla="*/ 1525905 h 2403"/>
                              <a:gd name="T52" fmla="*/ 2064385 w 4234"/>
                              <a:gd name="T53" fmla="*/ 0 h 2403"/>
                              <a:gd name="T54" fmla="*/ 2275840 w 4234"/>
                              <a:gd name="T55" fmla="*/ 0 h 2403"/>
                              <a:gd name="T56" fmla="*/ 2265680 w 4234"/>
                              <a:gd name="T57" fmla="*/ 1525905 h 2403"/>
                              <a:gd name="T58" fmla="*/ 2275840 w 4234"/>
                              <a:gd name="T59" fmla="*/ 0 h 2403"/>
                              <a:gd name="T60" fmla="*/ 2477135 w 4234"/>
                              <a:gd name="T61" fmla="*/ 1525905 h 2403"/>
                              <a:gd name="T62" fmla="*/ 2466975 w 4234"/>
                              <a:gd name="T63" fmla="*/ 0 h 2403"/>
                              <a:gd name="T64" fmla="*/ 2688590 w 4234"/>
                              <a:gd name="T65" fmla="*/ 0 h 2403"/>
                              <a:gd name="T66" fmla="*/ 2678430 w 4234"/>
                              <a:gd name="T67" fmla="*/ 1525905 h 2403"/>
                              <a:gd name="T68" fmla="*/ 2688590 w 4234"/>
                              <a:gd name="T69" fmla="*/ 0 h 24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34" h="2403">
                                <a:moveTo>
                                  <a:pt x="16" y="0"/>
                                </a:moveTo>
                                <a:lnTo>
                                  <a:pt x="16" y="2403"/>
                                </a:lnTo>
                                <a:lnTo>
                                  <a:pt x="0" y="2403"/>
                                </a:lnTo>
                                <a:lnTo>
                                  <a:pt x="0" y="0"/>
                                </a:lnTo>
                                <a:lnTo>
                                  <a:pt x="16" y="0"/>
                                </a:lnTo>
                                <a:close/>
                                <a:moveTo>
                                  <a:pt x="333" y="0"/>
                                </a:moveTo>
                                <a:lnTo>
                                  <a:pt x="333" y="2403"/>
                                </a:lnTo>
                                <a:lnTo>
                                  <a:pt x="317" y="2403"/>
                                </a:lnTo>
                                <a:lnTo>
                                  <a:pt x="317" y="0"/>
                                </a:lnTo>
                                <a:lnTo>
                                  <a:pt x="333" y="0"/>
                                </a:lnTo>
                                <a:close/>
                                <a:moveTo>
                                  <a:pt x="650" y="0"/>
                                </a:moveTo>
                                <a:lnTo>
                                  <a:pt x="650" y="2403"/>
                                </a:lnTo>
                                <a:lnTo>
                                  <a:pt x="634" y="2403"/>
                                </a:lnTo>
                                <a:lnTo>
                                  <a:pt x="634" y="0"/>
                                </a:lnTo>
                                <a:lnTo>
                                  <a:pt x="650" y="0"/>
                                </a:lnTo>
                                <a:close/>
                                <a:moveTo>
                                  <a:pt x="983" y="0"/>
                                </a:moveTo>
                                <a:lnTo>
                                  <a:pt x="983" y="2403"/>
                                </a:lnTo>
                                <a:lnTo>
                                  <a:pt x="967" y="2403"/>
                                </a:lnTo>
                                <a:lnTo>
                                  <a:pt x="967" y="0"/>
                                </a:lnTo>
                                <a:lnTo>
                                  <a:pt x="983" y="0"/>
                                </a:lnTo>
                                <a:close/>
                                <a:moveTo>
                                  <a:pt x="1316" y="0"/>
                                </a:moveTo>
                                <a:lnTo>
                                  <a:pt x="1316" y="2403"/>
                                </a:lnTo>
                                <a:lnTo>
                                  <a:pt x="1300" y="2403"/>
                                </a:lnTo>
                                <a:lnTo>
                                  <a:pt x="1300" y="0"/>
                                </a:lnTo>
                                <a:lnTo>
                                  <a:pt x="1316" y="0"/>
                                </a:lnTo>
                                <a:close/>
                                <a:moveTo>
                                  <a:pt x="1633" y="0"/>
                                </a:moveTo>
                                <a:lnTo>
                                  <a:pt x="1633" y="2403"/>
                                </a:lnTo>
                                <a:lnTo>
                                  <a:pt x="1617" y="2403"/>
                                </a:lnTo>
                                <a:lnTo>
                                  <a:pt x="1617" y="0"/>
                                </a:lnTo>
                                <a:lnTo>
                                  <a:pt x="1633" y="0"/>
                                </a:lnTo>
                                <a:close/>
                                <a:moveTo>
                                  <a:pt x="1966" y="0"/>
                                </a:moveTo>
                                <a:lnTo>
                                  <a:pt x="1966" y="2403"/>
                                </a:lnTo>
                                <a:lnTo>
                                  <a:pt x="1950" y="2403"/>
                                </a:lnTo>
                                <a:lnTo>
                                  <a:pt x="1950" y="0"/>
                                </a:lnTo>
                                <a:lnTo>
                                  <a:pt x="1966" y="0"/>
                                </a:lnTo>
                                <a:close/>
                                <a:moveTo>
                                  <a:pt x="2283" y="0"/>
                                </a:moveTo>
                                <a:lnTo>
                                  <a:pt x="2283" y="2403"/>
                                </a:lnTo>
                                <a:lnTo>
                                  <a:pt x="2268" y="2403"/>
                                </a:lnTo>
                                <a:lnTo>
                                  <a:pt x="2268" y="0"/>
                                </a:lnTo>
                                <a:lnTo>
                                  <a:pt x="2283" y="0"/>
                                </a:lnTo>
                                <a:close/>
                                <a:moveTo>
                                  <a:pt x="2601" y="0"/>
                                </a:moveTo>
                                <a:lnTo>
                                  <a:pt x="2601" y="2403"/>
                                </a:lnTo>
                                <a:lnTo>
                                  <a:pt x="2585" y="2403"/>
                                </a:lnTo>
                                <a:lnTo>
                                  <a:pt x="2585" y="0"/>
                                </a:lnTo>
                                <a:lnTo>
                                  <a:pt x="2601" y="0"/>
                                </a:lnTo>
                                <a:close/>
                                <a:moveTo>
                                  <a:pt x="2934" y="0"/>
                                </a:moveTo>
                                <a:lnTo>
                                  <a:pt x="2934" y="2403"/>
                                </a:lnTo>
                                <a:lnTo>
                                  <a:pt x="2918" y="2403"/>
                                </a:lnTo>
                                <a:lnTo>
                                  <a:pt x="2918" y="0"/>
                                </a:lnTo>
                                <a:lnTo>
                                  <a:pt x="2934" y="0"/>
                                </a:lnTo>
                                <a:close/>
                                <a:moveTo>
                                  <a:pt x="3267" y="0"/>
                                </a:moveTo>
                                <a:lnTo>
                                  <a:pt x="3267" y="2403"/>
                                </a:lnTo>
                                <a:lnTo>
                                  <a:pt x="3251" y="2403"/>
                                </a:lnTo>
                                <a:lnTo>
                                  <a:pt x="3251" y="0"/>
                                </a:lnTo>
                                <a:lnTo>
                                  <a:pt x="3267" y="0"/>
                                </a:lnTo>
                                <a:close/>
                                <a:moveTo>
                                  <a:pt x="3584" y="0"/>
                                </a:moveTo>
                                <a:lnTo>
                                  <a:pt x="3584" y="2403"/>
                                </a:lnTo>
                                <a:lnTo>
                                  <a:pt x="3568" y="2403"/>
                                </a:lnTo>
                                <a:lnTo>
                                  <a:pt x="3568" y="0"/>
                                </a:lnTo>
                                <a:lnTo>
                                  <a:pt x="3584" y="0"/>
                                </a:lnTo>
                                <a:close/>
                                <a:moveTo>
                                  <a:pt x="3901" y="0"/>
                                </a:moveTo>
                                <a:lnTo>
                                  <a:pt x="3901" y="2403"/>
                                </a:lnTo>
                                <a:lnTo>
                                  <a:pt x="3885" y="2403"/>
                                </a:lnTo>
                                <a:lnTo>
                                  <a:pt x="3885" y="0"/>
                                </a:lnTo>
                                <a:lnTo>
                                  <a:pt x="3901" y="0"/>
                                </a:lnTo>
                                <a:close/>
                                <a:moveTo>
                                  <a:pt x="4234" y="0"/>
                                </a:moveTo>
                                <a:lnTo>
                                  <a:pt x="4234" y="2403"/>
                                </a:lnTo>
                                <a:lnTo>
                                  <a:pt x="4218" y="2403"/>
                                </a:lnTo>
                                <a:lnTo>
                                  <a:pt x="4218" y="0"/>
                                </a:lnTo>
                                <a:lnTo>
                                  <a:pt x="4234"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3" name="Freeform 97"/>
                        <wps:cNvSpPr>
                          <a:spLocks noEditPoints="1"/>
                        </wps:cNvSpPr>
                        <wps:spPr bwMode="auto">
                          <a:xfrm>
                            <a:off x="433009" y="399405"/>
                            <a:ext cx="2900162" cy="1536021"/>
                          </a:xfrm>
                          <a:custGeom>
                            <a:avLst/>
                            <a:gdLst>
                              <a:gd name="T0" fmla="*/ 0 w 4608"/>
                              <a:gd name="T1" fmla="*/ 5053 h 2432"/>
                              <a:gd name="T2" fmla="*/ 5035 w 4608"/>
                              <a:gd name="T3" fmla="*/ 0 h 2432"/>
                              <a:gd name="T4" fmla="*/ 2895010 w 4608"/>
                              <a:gd name="T5" fmla="*/ 0 h 2432"/>
                              <a:gd name="T6" fmla="*/ 2900045 w 4608"/>
                              <a:gd name="T7" fmla="*/ 5053 h 2432"/>
                              <a:gd name="T8" fmla="*/ 2900045 w 4608"/>
                              <a:gd name="T9" fmla="*/ 1531012 h 2432"/>
                              <a:gd name="T10" fmla="*/ 2895010 w 4608"/>
                              <a:gd name="T11" fmla="*/ 1536065 h 2432"/>
                              <a:gd name="T12" fmla="*/ 5035 w 4608"/>
                              <a:gd name="T13" fmla="*/ 1536065 h 2432"/>
                              <a:gd name="T14" fmla="*/ 0 w 4608"/>
                              <a:gd name="T15" fmla="*/ 1531012 h 2432"/>
                              <a:gd name="T16" fmla="*/ 0 w 4608"/>
                              <a:gd name="T17" fmla="*/ 5053 h 2432"/>
                              <a:gd name="T18" fmla="*/ 10070 w 4608"/>
                              <a:gd name="T19" fmla="*/ 1531012 h 2432"/>
                              <a:gd name="T20" fmla="*/ 5035 w 4608"/>
                              <a:gd name="T21" fmla="*/ 1525959 h 2432"/>
                              <a:gd name="T22" fmla="*/ 2895010 w 4608"/>
                              <a:gd name="T23" fmla="*/ 1525959 h 2432"/>
                              <a:gd name="T24" fmla="*/ 2889975 w 4608"/>
                              <a:gd name="T25" fmla="*/ 1531012 h 2432"/>
                              <a:gd name="T26" fmla="*/ 2889975 w 4608"/>
                              <a:gd name="T27" fmla="*/ 5053 h 2432"/>
                              <a:gd name="T28" fmla="*/ 2895010 w 4608"/>
                              <a:gd name="T29" fmla="*/ 10106 h 2432"/>
                              <a:gd name="T30" fmla="*/ 5035 w 4608"/>
                              <a:gd name="T31" fmla="*/ 10106 h 2432"/>
                              <a:gd name="T32" fmla="*/ 10070 w 4608"/>
                              <a:gd name="T33" fmla="*/ 5053 h 2432"/>
                              <a:gd name="T34" fmla="*/ 10070 w 4608"/>
                              <a:gd name="T35" fmla="*/ 1531012 h 24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608" h="2432">
                                <a:moveTo>
                                  <a:pt x="0" y="8"/>
                                </a:moveTo>
                                <a:cubicBezTo>
                                  <a:pt x="0" y="4"/>
                                  <a:pt x="4" y="0"/>
                                  <a:pt x="8" y="0"/>
                                </a:cubicBezTo>
                                <a:lnTo>
                                  <a:pt x="4600" y="0"/>
                                </a:lnTo>
                                <a:cubicBezTo>
                                  <a:pt x="4605" y="0"/>
                                  <a:pt x="4608" y="4"/>
                                  <a:pt x="4608" y="8"/>
                                </a:cubicBezTo>
                                <a:lnTo>
                                  <a:pt x="4608" y="2424"/>
                                </a:lnTo>
                                <a:cubicBezTo>
                                  <a:pt x="4608" y="2429"/>
                                  <a:pt x="4605" y="2432"/>
                                  <a:pt x="4600" y="2432"/>
                                </a:cubicBezTo>
                                <a:lnTo>
                                  <a:pt x="8" y="2432"/>
                                </a:lnTo>
                                <a:cubicBezTo>
                                  <a:pt x="4" y="2432"/>
                                  <a:pt x="0" y="2429"/>
                                  <a:pt x="0" y="2424"/>
                                </a:cubicBezTo>
                                <a:lnTo>
                                  <a:pt x="0" y="8"/>
                                </a:lnTo>
                                <a:close/>
                                <a:moveTo>
                                  <a:pt x="16" y="2424"/>
                                </a:moveTo>
                                <a:lnTo>
                                  <a:pt x="8" y="2416"/>
                                </a:lnTo>
                                <a:lnTo>
                                  <a:pt x="4600" y="2416"/>
                                </a:lnTo>
                                <a:lnTo>
                                  <a:pt x="4592" y="2424"/>
                                </a:lnTo>
                                <a:lnTo>
                                  <a:pt x="4592" y="8"/>
                                </a:lnTo>
                                <a:lnTo>
                                  <a:pt x="4600" y="16"/>
                                </a:lnTo>
                                <a:lnTo>
                                  <a:pt x="8" y="16"/>
                                </a:lnTo>
                                <a:lnTo>
                                  <a:pt x="16" y="8"/>
                                </a:lnTo>
                                <a:lnTo>
                                  <a:pt x="16" y="2424"/>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4" name="Rectangle 98"/>
                        <wps:cNvSpPr>
                          <a:spLocks noChangeArrowheads="1"/>
                        </wps:cNvSpPr>
                        <wps:spPr bwMode="auto">
                          <a:xfrm>
                            <a:off x="433009" y="404405"/>
                            <a:ext cx="10200" cy="152602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5" name="Freeform 99"/>
                        <wps:cNvSpPr>
                          <a:spLocks noEditPoints="1"/>
                        </wps:cNvSpPr>
                        <wps:spPr bwMode="auto">
                          <a:xfrm>
                            <a:off x="377808" y="399405"/>
                            <a:ext cx="60301" cy="1536021"/>
                          </a:xfrm>
                          <a:custGeom>
                            <a:avLst/>
                            <a:gdLst>
                              <a:gd name="T0" fmla="*/ 0 w 95"/>
                              <a:gd name="T1" fmla="*/ 1525905 h 2419"/>
                              <a:gd name="T2" fmla="*/ 60325 w 95"/>
                              <a:gd name="T3" fmla="*/ 1525905 h 2419"/>
                              <a:gd name="T4" fmla="*/ 60325 w 95"/>
                              <a:gd name="T5" fmla="*/ 1536065 h 2419"/>
                              <a:gd name="T6" fmla="*/ 0 w 95"/>
                              <a:gd name="T7" fmla="*/ 1536065 h 2419"/>
                              <a:gd name="T8" fmla="*/ 0 w 95"/>
                              <a:gd name="T9" fmla="*/ 1525905 h 2419"/>
                              <a:gd name="T10" fmla="*/ 0 w 95"/>
                              <a:gd name="T11" fmla="*/ 1223010 h 2419"/>
                              <a:gd name="T12" fmla="*/ 60325 w 95"/>
                              <a:gd name="T13" fmla="*/ 1223010 h 2419"/>
                              <a:gd name="T14" fmla="*/ 60325 w 95"/>
                              <a:gd name="T15" fmla="*/ 1233170 h 2419"/>
                              <a:gd name="T16" fmla="*/ 0 w 95"/>
                              <a:gd name="T17" fmla="*/ 1233170 h 2419"/>
                              <a:gd name="T18" fmla="*/ 0 w 95"/>
                              <a:gd name="T19" fmla="*/ 1223010 h 2419"/>
                              <a:gd name="T20" fmla="*/ 0 w 95"/>
                              <a:gd name="T21" fmla="*/ 919480 h 2419"/>
                              <a:gd name="T22" fmla="*/ 60325 w 95"/>
                              <a:gd name="T23" fmla="*/ 919480 h 2419"/>
                              <a:gd name="T24" fmla="*/ 60325 w 95"/>
                              <a:gd name="T25" fmla="*/ 929640 h 2419"/>
                              <a:gd name="T26" fmla="*/ 0 w 95"/>
                              <a:gd name="T27" fmla="*/ 929640 h 2419"/>
                              <a:gd name="T28" fmla="*/ 0 w 95"/>
                              <a:gd name="T29" fmla="*/ 919480 h 2419"/>
                              <a:gd name="T30" fmla="*/ 0 w 95"/>
                              <a:gd name="T31" fmla="*/ 606425 h 2419"/>
                              <a:gd name="T32" fmla="*/ 60325 w 95"/>
                              <a:gd name="T33" fmla="*/ 606425 h 2419"/>
                              <a:gd name="T34" fmla="*/ 60325 w 95"/>
                              <a:gd name="T35" fmla="*/ 616585 h 2419"/>
                              <a:gd name="T36" fmla="*/ 0 w 95"/>
                              <a:gd name="T37" fmla="*/ 616585 h 2419"/>
                              <a:gd name="T38" fmla="*/ 0 w 95"/>
                              <a:gd name="T39" fmla="*/ 606425 h 2419"/>
                              <a:gd name="T40" fmla="*/ 0 w 95"/>
                              <a:gd name="T41" fmla="*/ 302895 h 2419"/>
                              <a:gd name="T42" fmla="*/ 60325 w 95"/>
                              <a:gd name="T43" fmla="*/ 302895 h 2419"/>
                              <a:gd name="T44" fmla="*/ 60325 w 95"/>
                              <a:gd name="T45" fmla="*/ 313055 h 2419"/>
                              <a:gd name="T46" fmla="*/ 0 w 95"/>
                              <a:gd name="T47" fmla="*/ 313055 h 2419"/>
                              <a:gd name="T48" fmla="*/ 0 w 95"/>
                              <a:gd name="T49" fmla="*/ 302895 h 2419"/>
                              <a:gd name="T50" fmla="*/ 0 w 95"/>
                              <a:gd name="T51" fmla="*/ 0 h 2419"/>
                              <a:gd name="T52" fmla="*/ 60325 w 95"/>
                              <a:gd name="T53" fmla="*/ 0 h 2419"/>
                              <a:gd name="T54" fmla="*/ 60325 w 95"/>
                              <a:gd name="T55" fmla="*/ 10160 h 2419"/>
                              <a:gd name="T56" fmla="*/ 0 w 95"/>
                              <a:gd name="T57" fmla="*/ 10160 h 2419"/>
                              <a:gd name="T58" fmla="*/ 0 w 95"/>
                              <a:gd name="T59" fmla="*/ 0 h 241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95" h="2419">
                                <a:moveTo>
                                  <a:pt x="0" y="2403"/>
                                </a:moveTo>
                                <a:lnTo>
                                  <a:pt x="95" y="2403"/>
                                </a:lnTo>
                                <a:lnTo>
                                  <a:pt x="95" y="2419"/>
                                </a:lnTo>
                                <a:lnTo>
                                  <a:pt x="0" y="2419"/>
                                </a:lnTo>
                                <a:lnTo>
                                  <a:pt x="0" y="2403"/>
                                </a:lnTo>
                                <a:close/>
                                <a:moveTo>
                                  <a:pt x="0" y="1926"/>
                                </a:moveTo>
                                <a:lnTo>
                                  <a:pt x="95" y="1926"/>
                                </a:lnTo>
                                <a:lnTo>
                                  <a:pt x="95" y="1942"/>
                                </a:lnTo>
                                <a:lnTo>
                                  <a:pt x="0" y="1942"/>
                                </a:lnTo>
                                <a:lnTo>
                                  <a:pt x="0" y="1926"/>
                                </a:lnTo>
                                <a:close/>
                                <a:moveTo>
                                  <a:pt x="0" y="1448"/>
                                </a:moveTo>
                                <a:lnTo>
                                  <a:pt x="95" y="1448"/>
                                </a:lnTo>
                                <a:lnTo>
                                  <a:pt x="95" y="1464"/>
                                </a:lnTo>
                                <a:lnTo>
                                  <a:pt x="0" y="1464"/>
                                </a:lnTo>
                                <a:lnTo>
                                  <a:pt x="0" y="1448"/>
                                </a:lnTo>
                                <a:close/>
                                <a:moveTo>
                                  <a:pt x="0" y="955"/>
                                </a:moveTo>
                                <a:lnTo>
                                  <a:pt x="95" y="955"/>
                                </a:lnTo>
                                <a:lnTo>
                                  <a:pt x="95" y="971"/>
                                </a:lnTo>
                                <a:lnTo>
                                  <a:pt x="0" y="971"/>
                                </a:lnTo>
                                <a:lnTo>
                                  <a:pt x="0" y="955"/>
                                </a:lnTo>
                                <a:close/>
                                <a:moveTo>
                                  <a:pt x="0" y="477"/>
                                </a:moveTo>
                                <a:lnTo>
                                  <a:pt x="95" y="477"/>
                                </a:lnTo>
                                <a:lnTo>
                                  <a:pt x="95" y="493"/>
                                </a:lnTo>
                                <a:lnTo>
                                  <a:pt x="0" y="493"/>
                                </a:lnTo>
                                <a:lnTo>
                                  <a:pt x="0" y="477"/>
                                </a:lnTo>
                                <a:close/>
                                <a:moveTo>
                                  <a:pt x="0" y="0"/>
                                </a:moveTo>
                                <a:lnTo>
                                  <a:pt x="95" y="0"/>
                                </a:lnTo>
                                <a:lnTo>
                                  <a:pt x="95" y="16"/>
                                </a:lnTo>
                                <a:lnTo>
                                  <a:pt x="0" y="16"/>
                                </a:lnTo>
                                <a:lnTo>
                                  <a:pt x="0"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6" name="Rectangle 100"/>
                        <wps:cNvSpPr>
                          <a:spLocks noChangeArrowheads="1"/>
                        </wps:cNvSpPr>
                        <wps:spPr bwMode="auto">
                          <a:xfrm>
                            <a:off x="438109" y="1925326"/>
                            <a:ext cx="2889962" cy="1010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7" name="Freeform 101"/>
                        <wps:cNvSpPr>
                          <a:spLocks noEditPoints="1"/>
                        </wps:cNvSpPr>
                        <wps:spPr bwMode="auto">
                          <a:xfrm>
                            <a:off x="433009" y="1930426"/>
                            <a:ext cx="2900162" cy="60901"/>
                          </a:xfrm>
                          <a:custGeom>
                            <a:avLst/>
                            <a:gdLst>
                              <a:gd name="T0" fmla="*/ 10160 w 4567"/>
                              <a:gd name="T1" fmla="*/ 60960 h 96"/>
                              <a:gd name="T2" fmla="*/ 0 w 4567"/>
                              <a:gd name="T3" fmla="*/ 0 h 96"/>
                              <a:gd name="T4" fmla="*/ 221615 w 4567"/>
                              <a:gd name="T5" fmla="*/ 0 h 96"/>
                              <a:gd name="T6" fmla="*/ 211455 w 4567"/>
                              <a:gd name="T7" fmla="*/ 60960 h 96"/>
                              <a:gd name="T8" fmla="*/ 221615 w 4567"/>
                              <a:gd name="T9" fmla="*/ 0 h 96"/>
                              <a:gd name="T10" fmla="*/ 422910 w 4567"/>
                              <a:gd name="T11" fmla="*/ 60960 h 96"/>
                              <a:gd name="T12" fmla="*/ 412750 w 4567"/>
                              <a:gd name="T13" fmla="*/ 0 h 96"/>
                              <a:gd name="T14" fmla="*/ 624205 w 4567"/>
                              <a:gd name="T15" fmla="*/ 0 h 96"/>
                              <a:gd name="T16" fmla="*/ 614045 w 4567"/>
                              <a:gd name="T17" fmla="*/ 60960 h 96"/>
                              <a:gd name="T18" fmla="*/ 624205 w 4567"/>
                              <a:gd name="T19" fmla="*/ 0 h 96"/>
                              <a:gd name="T20" fmla="*/ 835660 w 4567"/>
                              <a:gd name="T21" fmla="*/ 60960 h 96"/>
                              <a:gd name="T22" fmla="*/ 825500 w 4567"/>
                              <a:gd name="T23" fmla="*/ 0 h 96"/>
                              <a:gd name="T24" fmla="*/ 1047115 w 4567"/>
                              <a:gd name="T25" fmla="*/ 0 h 96"/>
                              <a:gd name="T26" fmla="*/ 1036955 w 4567"/>
                              <a:gd name="T27" fmla="*/ 60960 h 96"/>
                              <a:gd name="T28" fmla="*/ 1047115 w 4567"/>
                              <a:gd name="T29" fmla="*/ 0 h 96"/>
                              <a:gd name="T30" fmla="*/ 1248410 w 4567"/>
                              <a:gd name="T31" fmla="*/ 60960 h 96"/>
                              <a:gd name="T32" fmla="*/ 1238250 w 4567"/>
                              <a:gd name="T33" fmla="*/ 0 h 96"/>
                              <a:gd name="T34" fmla="*/ 1459865 w 4567"/>
                              <a:gd name="T35" fmla="*/ 0 h 96"/>
                              <a:gd name="T36" fmla="*/ 1449705 w 4567"/>
                              <a:gd name="T37" fmla="*/ 60960 h 96"/>
                              <a:gd name="T38" fmla="*/ 1459865 w 4567"/>
                              <a:gd name="T39" fmla="*/ 0 h 96"/>
                              <a:gd name="T40" fmla="*/ 1661160 w 4567"/>
                              <a:gd name="T41" fmla="*/ 60960 h 96"/>
                              <a:gd name="T42" fmla="*/ 1651635 w 4567"/>
                              <a:gd name="T43" fmla="*/ 0 h 96"/>
                              <a:gd name="T44" fmla="*/ 1863090 w 4567"/>
                              <a:gd name="T45" fmla="*/ 0 h 96"/>
                              <a:gd name="T46" fmla="*/ 1852930 w 4567"/>
                              <a:gd name="T47" fmla="*/ 60960 h 96"/>
                              <a:gd name="T48" fmla="*/ 1863090 w 4567"/>
                              <a:gd name="T49" fmla="*/ 0 h 96"/>
                              <a:gd name="T50" fmla="*/ 2074545 w 4567"/>
                              <a:gd name="T51" fmla="*/ 60960 h 96"/>
                              <a:gd name="T52" fmla="*/ 2064385 w 4567"/>
                              <a:gd name="T53" fmla="*/ 0 h 96"/>
                              <a:gd name="T54" fmla="*/ 2286000 w 4567"/>
                              <a:gd name="T55" fmla="*/ 0 h 96"/>
                              <a:gd name="T56" fmla="*/ 2275840 w 4567"/>
                              <a:gd name="T57" fmla="*/ 60960 h 96"/>
                              <a:gd name="T58" fmla="*/ 2286000 w 4567"/>
                              <a:gd name="T59" fmla="*/ 0 h 96"/>
                              <a:gd name="T60" fmla="*/ 2487295 w 4567"/>
                              <a:gd name="T61" fmla="*/ 60960 h 96"/>
                              <a:gd name="T62" fmla="*/ 2477135 w 4567"/>
                              <a:gd name="T63" fmla="*/ 0 h 96"/>
                              <a:gd name="T64" fmla="*/ 2688590 w 4567"/>
                              <a:gd name="T65" fmla="*/ 0 h 96"/>
                              <a:gd name="T66" fmla="*/ 2678430 w 4567"/>
                              <a:gd name="T67" fmla="*/ 60960 h 96"/>
                              <a:gd name="T68" fmla="*/ 2688590 w 4567"/>
                              <a:gd name="T69" fmla="*/ 0 h 96"/>
                              <a:gd name="T70" fmla="*/ 2900045 w 4567"/>
                              <a:gd name="T71" fmla="*/ 60960 h 96"/>
                              <a:gd name="T72" fmla="*/ 2889885 w 4567"/>
                              <a:gd name="T73" fmla="*/ 0 h 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567" h="96">
                                <a:moveTo>
                                  <a:pt x="16" y="0"/>
                                </a:moveTo>
                                <a:lnTo>
                                  <a:pt x="16" y="96"/>
                                </a:lnTo>
                                <a:lnTo>
                                  <a:pt x="0" y="96"/>
                                </a:lnTo>
                                <a:lnTo>
                                  <a:pt x="0" y="0"/>
                                </a:lnTo>
                                <a:lnTo>
                                  <a:pt x="16" y="0"/>
                                </a:lnTo>
                                <a:close/>
                                <a:moveTo>
                                  <a:pt x="349" y="0"/>
                                </a:moveTo>
                                <a:lnTo>
                                  <a:pt x="349" y="96"/>
                                </a:lnTo>
                                <a:lnTo>
                                  <a:pt x="333" y="96"/>
                                </a:lnTo>
                                <a:lnTo>
                                  <a:pt x="333" y="0"/>
                                </a:lnTo>
                                <a:lnTo>
                                  <a:pt x="349" y="0"/>
                                </a:lnTo>
                                <a:close/>
                                <a:moveTo>
                                  <a:pt x="666" y="0"/>
                                </a:moveTo>
                                <a:lnTo>
                                  <a:pt x="666" y="96"/>
                                </a:lnTo>
                                <a:lnTo>
                                  <a:pt x="650" y="96"/>
                                </a:lnTo>
                                <a:lnTo>
                                  <a:pt x="650" y="0"/>
                                </a:lnTo>
                                <a:lnTo>
                                  <a:pt x="666" y="0"/>
                                </a:lnTo>
                                <a:close/>
                                <a:moveTo>
                                  <a:pt x="983" y="0"/>
                                </a:moveTo>
                                <a:lnTo>
                                  <a:pt x="983" y="96"/>
                                </a:lnTo>
                                <a:lnTo>
                                  <a:pt x="967" y="96"/>
                                </a:lnTo>
                                <a:lnTo>
                                  <a:pt x="967" y="0"/>
                                </a:lnTo>
                                <a:lnTo>
                                  <a:pt x="983" y="0"/>
                                </a:lnTo>
                                <a:close/>
                                <a:moveTo>
                                  <a:pt x="1316" y="0"/>
                                </a:moveTo>
                                <a:lnTo>
                                  <a:pt x="1316" y="96"/>
                                </a:lnTo>
                                <a:lnTo>
                                  <a:pt x="1300" y="96"/>
                                </a:lnTo>
                                <a:lnTo>
                                  <a:pt x="1300" y="0"/>
                                </a:lnTo>
                                <a:lnTo>
                                  <a:pt x="1316" y="0"/>
                                </a:lnTo>
                                <a:close/>
                                <a:moveTo>
                                  <a:pt x="1649" y="0"/>
                                </a:moveTo>
                                <a:lnTo>
                                  <a:pt x="1649" y="96"/>
                                </a:lnTo>
                                <a:lnTo>
                                  <a:pt x="1633" y="96"/>
                                </a:lnTo>
                                <a:lnTo>
                                  <a:pt x="1633" y="0"/>
                                </a:lnTo>
                                <a:lnTo>
                                  <a:pt x="1649" y="0"/>
                                </a:lnTo>
                                <a:close/>
                                <a:moveTo>
                                  <a:pt x="1966" y="0"/>
                                </a:moveTo>
                                <a:lnTo>
                                  <a:pt x="1966" y="96"/>
                                </a:lnTo>
                                <a:lnTo>
                                  <a:pt x="1950" y="96"/>
                                </a:lnTo>
                                <a:lnTo>
                                  <a:pt x="1950" y="0"/>
                                </a:lnTo>
                                <a:lnTo>
                                  <a:pt x="1966" y="0"/>
                                </a:lnTo>
                                <a:close/>
                                <a:moveTo>
                                  <a:pt x="2299" y="0"/>
                                </a:moveTo>
                                <a:lnTo>
                                  <a:pt x="2299" y="96"/>
                                </a:lnTo>
                                <a:lnTo>
                                  <a:pt x="2283" y="96"/>
                                </a:lnTo>
                                <a:lnTo>
                                  <a:pt x="2283" y="0"/>
                                </a:lnTo>
                                <a:lnTo>
                                  <a:pt x="2299" y="0"/>
                                </a:lnTo>
                                <a:close/>
                                <a:moveTo>
                                  <a:pt x="2616" y="0"/>
                                </a:moveTo>
                                <a:lnTo>
                                  <a:pt x="2616" y="96"/>
                                </a:lnTo>
                                <a:lnTo>
                                  <a:pt x="2601" y="96"/>
                                </a:lnTo>
                                <a:lnTo>
                                  <a:pt x="2601" y="0"/>
                                </a:lnTo>
                                <a:lnTo>
                                  <a:pt x="2616" y="0"/>
                                </a:lnTo>
                                <a:close/>
                                <a:moveTo>
                                  <a:pt x="2934" y="0"/>
                                </a:moveTo>
                                <a:lnTo>
                                  <a:pt x="2934" y="96"/>
                                </a:lnTo>
                                <a:lnTo>
                                  <a:pt x="2918" y="96"/>
                                </a:lnTo>
                                <a:lnTo>
                                  <a:pt x="2918" y="0"/>
                                </a:lnTo>
                                <a:lnTo>
                                  <a:pt x="2934" y="0"/>
                                </a:lnTo>
                                <a:close/>
                                <a:moveTo>
                                  <a:pt x="3267" y="0"/>
                                </a:moveTo>
                                <a:lnTo>
                                  <a:pt x="3267" y="96"/>
                                </a:lnTo>
                                <a:lnTo>
                                  <a:pt x="3251" y="96"/>
                                </a:lnTo>
                                <a:lnTo>
                                  <a:pt x="3251" y="0"/>
                                </a:lnTo>
                                <a:lnTo>
                                  <a:pt x="3267" y="0"/>
                                </a:lnTo>
                                <a:close/>
                                <a:moveTo>
                                  <a:pt x="3600" y="0"/>
                                </a:moveTo>
                                <a:lnTo>
                                  <a:pt x="3600" y="96"/>
                                </a:lnTo>
                                <a:lnTo>
                                  <a:pt x="3584" y="96"/>
                                </a:lnTo>
                                <a:lnTo>
                                  <a:pt x="3584" y="0"/>
                                </a:lnTo>
                                <a:lnTo>
                                  <a:pt x="3600" y="0"/>
                                </a:lnTo>
                                <a:close/>
                                <a:moveTo>
                                  <a:pt x="3917" y="0"/>
                                </a:moveTo>
                                <a:lnTo>
                                  <a:pt x="3917" y="96"/>
                                </a:lnTo>
                                <a:lnTo>
                                  <a:pt x="3901" y="96"/>
                                </a:lnTo>
                                <a:lnTo>
                                  <a:pt x="3901" y="0"/>
                                </a:lnTo>
                                <a:lnTo>
                                  <a:pt x="3917" y="0"/>
                                </a:lnTo>
                                <a:close/>
                                <a:moveTo>
                                  <a:pt x="4234" y="0"/>
                                </a:moveTo>
                                <a:lnTo>
                                  <a:pt x="4234" y="96"/>
                                </a:lnTo>
                                <a:lnTo>
                                  <a:pt x="4218" y="96"/>
                                </a:lnTo>
                                <a:lnTo>
                                  <a:pt x="4218" y="0"/>
                                </a:lnTo>
                                <a:lnTo>
                                  <a:pt x="4234" y="0"/>
                                </a:lnTo>
                                <a:close/>
                                <a:moveTo>
                                  <a:pt x="4567" y="0"/>
                                </a:moveTo>
                                <a:lnTo>
                                  <a:pt x="4567" y="96"/>
                                </a:lnTo>
                                <a:lnTo>
                                  <a:pt x="4551" y="96"/>
                                </a:lnTo>
                                <a:lnTo>
                                  <a:pt x="4551" y="0"/>
                                </a:lnTo>
                                <a:lnTo>
                                  <a:pt x="4567"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8" name="Freeform 102"/>
                        <wps:cNvSpPr>
                          <a:spLocks/>
                        </wps:cNvSpPr>
                        <wps:spPr bwMode="auto">
                          <a:xfrm>
                            <a:off x="422209" y="408905"/>
                            <a:ext cx="233105" cy="52101"/>
                          </a:xfrm>
                          <a:custGeom>
                            <a:avLst/>
                            <a:gdLst>
                              <a:gd name="T0" fmla="*/ 9448 w 370"/>
                              <a:gd name="T1" fmla="*/ 31367 h 83"/>
                              <a:gd name="T2" fmla="*/ 115263 w 370"/>
                              <a:gd name="T3" fmla="*/ 15056 h 83"/>
                              <a:gd name="T4" fmla="*/ 221078 w 370"/>
                              <a:gd name="T5" fmla="*/ 1255 h 83"/>
                              <a:gd name="T6" fmla="*/ 232415 w 370"/>
                              <a:gd name="T7" fmla="*/ 9410 h 83"/>
                              <a:gd name="T8" fmla="*/ 224227 w 370"/>
                              <a:gd name="T9" fmla="*/ 20703 h 83"/>
                              <a:gd name="T10" fmla="*/ 118412 w 370"/>
                              <a:gd name="T11" fmla="*/ 34504 h 83"/>
                              <a:gd name="T12" fmla="*/ 12597 w 370"/>
                              <a:gd name="T13" fmla="*/ 50815 h 83"/>
                              <a:gd name="T14" fmla="*/ 1260 w 370"/>
                              <a:gd name="T15" fmla="*/ 42660 h 83"/>
                              <a:gd name="T16" fmla="*/ 9448 w 370"/>
                              <a:gd name="T17" fmla="*/ 31367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0" h="83">
                                <a:moveTo>
                                  <a:pt x="15" y="50"/>
                                </a:moveTo>
                                <a:lnTo>
                                  <a:pt x="183" y="24"/>
                                </a:lnTo>
                                <a:lnTo>
                                  <a:pt x="351" y="2"/>
                                </a:lnTo>
                                <a:cubicBezTo>
                                  <a:pt x="360" y="0"/>
                                  <a:pt x="368" y="7"/>
                                  <a:pt x="369" y="15"/>
                                </a:cubicBezTo>
                                <a:cubicBezTo>
                                  <a:pt x="370" y="24"/>
                                  <a:pt x="364" y="32"/>
                                  <a:pt x="356" y="33"/>
                                </a:cubicBezTo>
                                <a:lnTo>
                                  <a:pt x="188" y="55"/>
                                </a:lnTo>
                                <a:lnTo>
                                  <a:pt x="20" y="81"/>
                                </a:lnTo>
                                <a:cubicBezTo>
                                  <a:pt x="11" y="83"/>
                                  <a:pt x="3" y="77"/>
                                  <a:pt x="2" y="68"/>
                                </a:cubicBezTo>
                                <a:cubicBezTo>
                                  <a:pt x="0" y="59"/>
                                  <a:pt x="6" y="51"/>
                                  <a:pt x="15" y="50"/>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9" name="Freeform 103"/>
                        <wps:cNvSpPr>
                          <a:spLocks/>
                        </wps:cNvSpPr>
                        <wps:spPr bwMode="auto">
                          <a:xfrm>
                            <a:off x="634314" y="401905"/>
                            <a:ext cx="222305" cy="27900"/>
                          </a:xfrm>
                          <a:custGeom>
                            <a:avLst/>
                            <a:gdLst>
                              <a:gd name="T0" fmla="*/ 9444 w 353"/>
                              <a:gd name="T1" fmla="*/ 8072 h 45"/>
                              <a:gd name="T2" fmla="*/ 110181 w 353"/>
                              <a:gd name="T3" fmla="*/ 1242 h 45"/>
                              <a:gd name="T4" fmla="*/ 211547 w 353"/>
                              <a:gd name="T5" fmla="*/ 0 h 45"/>
                              <a:gd name="T6" fmla="*/ 221620 w 353"/>
                              <a:gd name="T7" fmla="*/ 9934 h 45"/>
                              <a:gd name="T8" fmla="*/ 212176 w 353"/>
                              <a:gd name="T9" fmla="*/ 19868 h 45"/>
                              <a:gd name="T10" fmla="*/ 112069 w 353"/>
                              <a:gd name="T11" fmla="*/ 20489 h 45"/>
                              <a:gd name="T12" fmla="*/ 11333 w 353"/>
                              <a:gd name="T13" fmla="*/ 27319 h 45"/>
                              <a:gd name="T14" fmla="*/ 630 w 353"/>
                              <a:gd name="T15" fmla="*/ 18627 h 45"/>
                              <a:gd name="T16" fmla="*/ 9444 w 353"/>
                              <a:gd name="T17" fmla="*/ 8072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3" h="45">
                                <a:moveTo>
                                  <a:pt x="15" y="13"/>
                                </a:moveTo>
                                <a:lnTo>
                                  <a:pt x="175" y="2"/>
                                </a:lnTo>
                                <a:lnTo>
                                  <a:pt x="336" y="0"/>
                                </a:lnTo>
                                <a:cubicBezTo>
                                  <a:pt x="345" y="0"/>
                                  <a:pt x="352" y="8"/>
                                  <a:pt x="352" y="16"/>
                                </a:cubicBezTo>
                                <a:cubicBezTo>
                                  <a:pt x="353" y="25"/>
                                  <a:pt x="345" y="32"/>
                                  <a:pt x="337" y="32"/>
                                </a:cubicBezTo>
                                <a:lnTo>
                                  <a:pt x="178" y="33"/>
                                </a:lnTo>
                                <a:lnTo>
                                  <a:pt x="18" y="44"/>
                                </a:lnTo>
                                <a:cubicBezTo>
                                  <a:pt x="9" y="45"/>
                                  <a:pt x="1" y="38"/>
                                  <a:pt x="1" y="30"/>
                                </a:cubicBezTo>
                                <a:cubicBezTo>
                                  <a:pt x="0" y="21"/>
                                  <a:pt x="7" y="13"/>
                                  <a:pt x="15" y="1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0" name="Freeform 104"/>
                        <wps:cNvSpPr>
                          <a:spLocks/>
                        </wps:cNvSpPr>
                        <wps:spPr bwMode="auto">
                          <a:xfrm>
                            <a:off x="835618" y="399405"/>
                            <a:ext cx="232405" cy="40601"/>
                          </a:xfrm>
                          <a:custGeom>
                            <a:avLst/>
                            <a:gdLst>
                              <a:gd name="T0" fmla="*/ 11337 w 369"/>
                              <a:gd name="T1" fmla="*/ 625 h 65"/>
                              <a:gd name="T2" fmla="*/ 117150 w 369"/>
                              <a:gd name="T3" fmla="*/ 8128 h 65"/>
                              <a:gd name="T4" fmla="*/ 222962 w 369"/>
                              <a:gd name="T5" fmla="*/ 20633 h 65"/>
                              <a:gd name="T6" fmla="*/ 231780 w 369"/>
                              <a:gd name="T7" fmla="*/ 31262 h 65"/>
                              <a:gd name="T8" fmla="*/ 221073 w 369"/>
                              <a:gd name="T9" fmla="*/ 40015 h 65"/>
                              <a:gd name="T10" fmla="*/ 115260 w 369"/>
                              <a:gd name="T11" fmla="*/ 27510 h 65"/>
                              <a:gd name="T12" fmla="*/ 9448 w 369"/>
                              <a:gd name="T13" fmla="*/ 20007 h 65"/>
                              <a:gd name="T14" fmla="*/ 630 w 369"/>
                              <a:gd name="T15" fmla="*/ 9378 h 65"/>
                              <a:gd name="T16" fmla="*/ 11337 w 369"/>
                              <a:gd name="T17" fmla="*/ 625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9" h="65">
                                <a:moveTo>
                                  <a:pt x="18" y="1"/>
                                </a:moveTo>
                                <a:lnTo>
                                  <a:pt x="186" y="13"/>
                                </a:lnTo>
                                <a:lnTo>
                                  <a:pt x="354" y="33"/>
                                </a:lnTo>
                                <a:cubicBezTo>
                                  <a:pt x="363" y="34"/>
                                  <a:pt x="369" y="42"/>
                                  <a:pt x="368" y="50"/>
                                </a:cubicBezTo>
                                <a:cubicBezTo>
                                  <a:pt x="367" y="59"/>
                                  <a:pt x="359" y="65"/>
                                  <a:pt x="351" y="64"/>
                                </a:cubicBezTo>
                                <a:lnTo>
                                  <a:pt x="183" y="44"/>
                                </a:lnTo>
                                <a:lnTo>
                                  <a:pt x="15" y="32"/>
                                </a:lnTo>
                                <a:cubicBezTo>
                                  <a:pt x="7" y="32"/>
                                  <a:pt x="0" y="24"/>
                                  <a:pt x="1" y="15"/>
                                </a:cubicBezTo>
                                <a:cubicBezTo>
                                  <a:pt x="1" y="7"/>
                                  <a:pt x="9" y="0"/>
                                  <a:pt x="18" y="1"/>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1" name="Freeform 105"/>
                        <wps:cNvSpPr>
                          <a:spLocks/>
                        </wps:cNvSpPr>
                        <wps:spPr bwMode="auto">
                          <a:xfrm>
                            <a:off x="1046423" y="419106"/>
                            <a:ext cx="223605" cy="72301"/>
                          </a:xfrm>
                          <a:custGeom>
                            <a:avLst/>
                            <a:gdLst>
                              <a:gd name="T0" fmla="*/ 13222 w 355"/>
                              <a:gd name="T1" fmla="*/ 1259 h 115"/>
                              <a:gd name="T2" fmla="*/ 113964 w 355"/>
                              <a:gd name="T3" fmla="*/ 25179 h 115"/>
                              <a:gd name="T4" fmla="*/ 215335 w 355"/>
                              <a:gd name="T5" fmla="*/ 51617 h 115"/>
                              <a:gd name="T6" fmla="*/ 222261 w 355"/>
                              <a:gd name="T7" fmla="*/ 64207 h 115"/>
                              <a:gd name="T8" fmla="*/ 209668 w 355"/>
                              <a:gd name="T9" fmla="*/ 71131 h 115"/>
                              <a:gd name="T10" fmla="*/ 109556 w 355"/>
                              <a:gd name="T11" fmla="*/ 44693 h 115"/>
                              <a:gd name="T12" fmla="*/ 8815 w 355"/>
                              <a:gd name="T13" fmla="*/ 20773 h 115"/>
                              <a:gd name="T14" fmla="*/ 1259 w 355"/>
                              <a:gd name="T15" fmla="*/ 8813 h 115"/>
                              <a:gd name="T16" fmla="*/ 13222 w 355"/>
                              <a:gd name="T17" fmla="*/ 1259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115">
                                <a:moveTo>
                                  <a:pt x="21" y="2"/>
                                </a:moveTo>
                                <a:lnTo>
                                  <a:pt x="181" y="40"/>
                                </a:lnTo>
                                <a:lnTo>
                                  <a:pt x="342" y="82"/>
                                </a:lnTo>
                                <a:cubicBezTo>
                                  <a:pt x="350" y="84"/>
                                  <a:pt x="355" y="93"/>
                                  <a:pt x="353" y="102"/>
                                </a:cubicBezTo>
                                <a:cubicBezTo>
                                  <a:pt x="351" y="110"/>
                                  <a:pt x="342" y="115"/>
                                  <a:pt x="333" y="113"/>
                                </a:cubicBezTo>
                                <a:lnTo>
                                  <a:pt x="174" y="71"/>
                                </a:lnTo>
                                <a:lnTo>
                                  <a:pt x="14" y="33"/>
                                </a:lnTo>
                                <a:cubicBezTo>
                                  <a:pt x="5" y="31"/>
                                  <a:pt x="0" y="22"/>
                                  <a:pt x="2" y="14"/>
                                </a:cubicBezTo>
                                <a:cubicBezTo>
                                  <a:pt x="4" y="5"/>
                                  <a:pt x="13"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2" name="Freeform 106"/>
                        <wps:cNvSpPr>
                          <a:spLocks/>
                        </wps:cNvSpPr>
                        <wps:spPr bwMode="auto">
                          <a:xfrm>
                            <a:off x="1248427" y="469206"/>
                            <a:ext cx="233005" cy="62901"/>
                          </a:xfrm>
                          <a:custGeom>
                            <a:avLst/>
                            <a:gdLst>
                              <a:gd name="T0" fmla="*/ 13191 w 371"/>
                              <a:gd name="T1" fmla="*/ 1270 h 99"/>
                              <a:gd name="T2" fmla="*/ 118721 w 371"/>
                              <a:gd name="T3" fmla="*/ 22860 h 99"/>
                              <a:gd name="T4" fmla="*/ 223623 w 371"/>
                              <a:gd name="T5" fmla="*/ 41910 h 99"/>
                              <a:gd name="T6" fmla="*/ 231789 w 371"/>
                              <a:gd name="T7" fmla="*/ 53340 h 99"/>
                              <a:gd name="T8" fmla="*/ 220482 w 371"/>
                              <a:gd name="T9" fmla="*/ 61595 h 99"/>
                              <a:gd name="T10" fmla="*/ 114324 w 371"/>
                              <a:gd name="T11" fmla="*/ 42545 h 99"/>
                              <a:gd name="T12" fmla="*/ 8794 w 371"/>
                              <a:gd name="T13" fmla="*/ 20955 h 99"/>
                              <a:gd name="T14" fmla="*/ 1256 w 371"/>
                              <a:gd name="T15" fmla="*/ 8890 h 99"/>
                              <a:gd name="T16" fmla="*/ 13191 w 371"/>
                              <a:gd name="T17" fmla="*/ 1270 h 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1" h="99">
                                <a:moveTo>
                                  <a:pt x="21" y="2"/>
                                </a:moveTo>
                                <a:lnTo>
                                  <a:pt x="189" y="36"/>
                                </a:lnTo>
                                <a:lnTo>
                                  <a:pt x="356" y="66"/>
                                </a:lnTo>
                                <a:cubicBezTo>
                                  <a:pt x="365" y="67"/>
                                  <a:pt x="371" y="76"/>
                                  <a:pt x="369" y="84"/>
                                </a:cubicBezTo>
                                <a:cubicBezTo>
                                  <a:pt x="368" y="93"/>
                                  <a:pt x="359" y="99"/>
                                  <a:pt x="351" y="97"/>
                                </a:cubicBezTo>
                                <a:lnTo>
                                  <a:pt x="182" y="67"/>
                                </a:lnTo>
                                <a:lnTo>
                                  <a:pt x="14" y="33"/>
                                </a:lnTo>
                                <a:cubicBezTo>
                                  <a:pt x="6" y="31"/>
                                  <a:pt x="0" y="23"/>
                                  <a:pt x="2" y="14"/>
                                </a:cubicBezTo>
                                <a:cubicBezTo>
                                  <a:pt x="4" y="6"/>
                                  <a:pt x="12"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3" name="Freeform 107"/>
                        <wps:cNvSpPr>
                          <a:spLocks/>
                        </wps:cNvSpPr>
                        <wps:spPr bwMode="auto">
                          <a:xfrm>
                            <a:off x="1459831" y="509907"/>
                            <a:ext cx="222905" cy="52001"/>
                          </a:xfrm>
                          <a:custGeom>
                            <a:avLst/>
                            <a:gdLst>
                              <a:gd name="T0" fmla="*/ 12557 w 355"/>
                              <a:gd name="T1" fmla="*/ 1255 h 83"/>
                              <a:gd name="T2" fmla="*/ 113012 w 355"/>
                              <a:gd name="T3" fmla="*/ 16311 h 83"/>
                              <a:gd name="T4" fmla="*/ 213467 w 355"/>
                              <a:gd name="T5" fmla="*/ 31367 h 83"/>
                              <a:gd name="T6" fmla="*/ 221629 w 355"/>
                              <a:gd name="T7" fmla="*/ 42660 h 83"/>
                              <a:gd name="T8" fmla="*/ 210328 w 355"/>
                              <a:gd name="T9" fmla="*/ 50815 h 83"/>
                              <a:gd name="T10" fmla="*/ 109873 w 355"/>
                              <a:gd name="T11" fmla="*/ 35759 h 83"/>
                              <a:gd name="T12" fmla="*/ 9418 w 355"/>
                              <a:gd name="T13" fmla="*/ 20703 h 83"/>
                              <a:gd name="T14" fmla="*/ 1256 w 355"/>
                              <a:gd name="T15" fmla="*/ 9410 h 83"/>
                              <a:gd name="T16" fmla="*/ 12557 w 355"/>
                              <a:gd name="T17" fmla="*/ 1255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83">
                                <a:moveTo>
                                  <a:pt x="20" y="2"/>
                                </a:moveTo>
                                <a:lnTo>
                                  <a:pt x="180" y="26"/>
                                </a:lnTo>
                                <a:lnTo>
                                  <a:pt x="340" y="50"/>
                                </a:lnTo>
                                <a:cubicBezTo>
                                  <a:pt x="349" y="51"/>
                                  <a:pt x="355" y="59"/>
                                  <a:pt x="353" y="68"/>
                                </a:cubicBezTo>
                                <a:cubicBezTo>
                                  <a:pt x="352" y="77"/>
                                  <a:pt x="344" y="83"/>
                                  <a:pt x="335" y="81"/>
                                </a:cubicBezTo>
                                <a:lnTo>
                                  <a:pt x="175" y="57"/>
                                </a:lnTo>
                                <a:lnTo>
                                  <a:pt x="15" y="33"/>
                                </a:lnTo>
                                <a:cubicBezTo>
                                  <a:pt x="6" y="32"/>
                                  <a:pt x="0" y="24"/>
                                  <a:pt x="2" y="15"/>
                                </a:cubicBezTo>
                                <a:cubicBezTo>
                                  <a:pt x="3" y="6"/>
                                  <a:pt x="11"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4" name="Freeform 108"/>
                        <wps:cNvSpPr>
                          <a:spLocks/>
                        </wps:cNvSpPr>
                        <wps:spPr bwMode="auto">
                          <a:xfrm>
                            <a:off x="1661136" y="540307"/>
                            <a:ext cx="233105" cy="72401"/>
                          </a:xfrm>
                          <a:custGeom>
                            <a:avLst/>
                            <a:gdLst>
                              <a:gd name="T0" fmla="*/ 12563 w 371"/>
                              <a:gd name="T1" fmla="*/ 1259 h 115"/>
                              <a:gd name="T2" fmla="*/ 118093 w 371"/>
                              <a:gd name="T3" fmla="*/ 21402 h 115"/>
                              <a:gd name="T4" fmla="*/ 171486 w 371"/>
                              <a:gd name="T5" fmla="*/ 33992 h 115"/>
                              <a:gd name="T6" fmla="*/ 225507 w 371"/>
                              <a:gd name="T7" fmla="*/ 51617 h 115"/>
                              <a:gd name="T8" fmla="*/ 231789 w 371"/>
                              <a:gd name="T9" fmla="*/ 64836 h 115"/>
                              <a:gd name="T10" fmla="*/ 218597 w 371"/>
                              <a:gd name="T11" fmla="*/ 71131 h 115"/>
                              <a:gd name="T12" fmla="*/ 167089 w 371"/>
                              <a:gd name="T13" fmla="*/ 53506 h 115"/>
                              <a:gd name="T14" fmla="*/ 114324 w 371"/>
                              <a:gd name="T15" fmla="*/ 40916 h 115"/>
                              <a:gd name="T16" fmla="*/ 8794 w 371"/>
                              <a:gd name="T17" fmla="*/ 20773 h 115"/>
                              <a:gd name="T18" fmla="*/ 1256 w 371"/>
                              <a:gd name="T19" fmla="*/ 8813 h 115"/>
                              <a:gd name="T20" fmla="*/ 12563 w 371"/>
                              <a:gd name="T21" fmla="*/ 1259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1" h="115">
                                <a:moveTo>
                                  <a:pt x="20" y="2"/>
                                </a:moveTo>
                                <a:lnTo>
                                  <a:pt x="188" y="34"/>
                                </a:lnTo>
                                <a:lnTo>
                                  <a:pt x="273" y="54"/>
                                </a:lnTo>
                                <a:lnTo>
                                  <a:pt x="359" y="82"/>
                                </a:lnTo>
                                <a:cubicBezTo>
                                  <a:pt x="367" y="85"/>
                                  <a:pt x="371" y="94"/>
                                  <a:pt x="369" y="103"/>
                                </a:cubicBezTo>
                                <a:cubicBezTo>
                                  <a:pt x="366" y="111"/>
                                  <a:pt x="357" y="115"/>
                                  <a:pt x="348" y="113"/>
                                </a:cubicBezTo>
                                <a:lnTo>
                                  <a:pt x="266" y="85"/>
                                </a:lnTo>
                                <a:lnTo>
                                  <a:pt x="182" y="65"/>
                                </a:lnTo>
                                <a:lnTo>
                                  <a:pt x="14" y="33"/>
                                </a:lnTo>
                                <a:cubicBezTo>
                                  <a:pt x="6" y="32"/>
                                  <a:pt x="0" y="23"/>
                                  <a:pt x="2" y="14"/>
                                </a:cubicBezTo>
                                <a:cubicBezTo>
                                  <a:pt x="3" y="6"/>
                                  <a:pt x="12"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5" name="Freeform 109"/>
                        <wps:cNvSpPr>
                          <a:spLocks/>
                        </wps:cNvSpPr>
                        <wps:spPr bwMode="auto">
                          <a:xfrm>
                            <a:off x="1871940" y="589908"/>
                            <a:ext cx="224205" cy="124402"/>
                          </a:xfrm>
                          <a:custGeom>
                            <a:avLst/>
                            <a:gdLst>
                              <a:gd name="T0" fmla="*/ 15697 w 357"/>
                              <a:gd name="T1" fmla="*/ 2527 h 197"/>
                              <a:gd name="T2" fmla="*/ 65928 w 357"/>
                              <a:gd name="T3" fmla="*/ 24639 h 197"/>
                              <a:gd name="T4" fmla="*/ 116787 w 357"/>
                              <a:gd name="T5" fmla="*/ 51806 h 197"/>
                              <a:gd name="T6" fmla="*/ 167017 w 357"/>
                              <a:gd name="T7" fmla="*/ 79604 h 197"/>
                              <a:gd name="T8" fmla="*/ 216620 w 357"/>
                              <a:gd name="T9" fmla="*/ 103611 h 197"/>
                              <a:gd name="T10" fmla="*/ 221643 w 357"/>
                              <a:gd name="T11" fmla="*/ 116879 h 197"/>
                              <a:gd name="T12" fmla="*/ 208458 w 357"/>
                              <a:gd name="T13" fmla="*/ 121933 h 197"/>
                              <a:gd name="T14" fmla="*/ 157599 w 357"/>
                              <a:gd name="T15" fmla="*/ 97294 h 197"/>
                              <a:gd name="T16" fmla="*/ 107368 w 357"/>
                              <a:gd name="T17" fmla="*/ 70127 h 197"/>
                              <a:gd name="T18" fmla="*/ 57765 w 357"/>
                              <a:gd name="T19" fmla="*/ 42961 h 197"/>
                              <a:gd name="T20" fmla="*/ 7535 w 357"/>
                              <a:gd name="T21" fmla="*/ 20849 h 197"/>
                              <a:gd name="T22" fmla="*/ 2512 w 357"/>
                              <a:gd name="T23" fmla="*/ 7581 h 197"/>
                              <a:gd name="T24" fmla="*/ 15697 w 357"/>
                              <a:gd name="T25" fmla="*/ 2527 h 1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57" h="197">
                                <a:moveTo>
                                  <a:pt x="25" y="4"/>
                                </a:moveTo>
                                <a:lnTo>
                                  <a:pt x="105" y="39"/>
                                </a:lnTo>
                                <a:lnTo>
                                  <a:pt x="186" y="82"/>
                                </a:lnTo>
                                <a:lnTo>
                                  <a:pt x="266" y="126"/>
                                </a:lnTo>
                                <a:lnTo>
                                  <a:pt x="345" y="164"/>
                                </a:lnTo>
                                <a:cubicBezTo>
                                  <a:pt x="353" y="168"/>
                                  <a:pt x="357" y="177"/>
                                  <a:pt x="353" y="185"/>
                                </a:cubicBezTo>
                                <a:cubicBezTo>
                                  <a:pt x="349" y="193"/>
                                  <a:pt x="340" y="197"/>
                                  <a:pt x="332" y="193"/>
                                </a:cubicBezTo>
                                <a:lnTo>
                                  <a:pt x="251" y="154"/>
                                </a:lnTo>
                                <a:lnTo>
                                  <a:pt x="171" y="111"/>
                                </a:lnTo>
                                <a:lnTo>
                                  <a:pt x="92" y="68"/>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6" name="Freeform 110"/>
                        <wps:cNvSpPr>
                          <a:spLocks/>
                        </wps:cNvSpPr>
                        <wps:spPr bwMode="auto">
                          <a:xfrm>
                            <a:off x="2073245" y="690809"/>
                            <a:ext cx="234305" cy="104201"/>
                          </a:xfrm>
                          <a:custGeom>
                            <a:avLst/>
                            <a:gdLst>
                              <a:gd name="T0" fmla="*/ 15705 w 373"/>
                              <a:gd name="T1" fmla="*/ 2525 h 165"/>
                              <a:gd name="T2" fmla="*/ 68473 w 373"/>
                              <a:gd name="T3" fmla="*/ 25246 h 165"/>
                              <a:gd name="T4" fmla="*/ 120613 w 373"/>
                              <a:gd name="T5" fmla="*/ 45443 h 165"/>
                              <a:gd name="T6" fmla="*/ 226149 w 373"/>
                              <a:gd name="T7" fmla="*/ 82681 h 165"/>
                              <a:gd name="T8" fmla="*/ 232430 w 373"/>
                              <a:gd name="T9" fmla="*/ 95935 h 165"/>
                              <a:gd name="T10" fmla="*/ 219238 w 373"/>
                              <a:gd name="T11" fmla="*/ 102247 h 165"/>
                              <a:gd name="T12" fmla="*/ 113702 w 373"/>
                              <a:gd name="T13" fmla="*/ 63746 h 165"/>
                              <a:gd name="T14" fmla="*/ 60306 w 373"/>
                              <a:gd name="T15" fmla="*/ 43549 h 165"/>
                              <a:gd name="T16" fmla="*/ 7538 w 373"/>
                              <a:gd name="T17" fmla="*/ 20828 h 165"/>
                              <a:gd name="T18" fmla="*/ 2513 w 373"/>
                              <a:gd name="T19" fmla="*/ 7574 h 165"/>
                              <a:gd name="T20" fmla="*/ 15705 w 373"/>
                              <a:gd name="T21" fmla="*/ 2525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3" h="165">
                                <a:moveTo>
                                  <a:pt x="25" y="4"/>
                                </a:moveTo>
                                <a:lnTo>
                                  <a:pt x="109" y="40"/>
                                </a:lnTo>
                                <a:lnTo>
                                  <a:pt x="192" y="72"/>
                                </a:lnTo>
                                <a:lnTo>
                                  <a:pt x="360" y="131"/>
                                </a:lnTo>
                                <a:cubicBezTo>
                                  <a:pt x="368" y="134"/>
                                  <a:pt x="373" y="144"/>
                                  <a:pt x="370" y="152"/>
                                </a:cubicBezTo>
                                <a:cubicBezTo>
                                  <a:pt x="367" y="160"/>
                                  <a:pt x="357" y="165"/>
                                  <a:pt x="349" y="162"/>
                                </a:cubicBezTo>
                                <a:lnTo>
                                  <a:pt x="181" y="101"/>
                                </a:lnTo>
                                <a:lnTo>
                                  <a:pt x="96" y="69"/>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7" name="Freeform 111"/>
                        <wps:cNvSpPr>
                          <a:spLocks/>
                        </wps:cNvSpPr>
                        <wps:spPr bwMode="auto">
                          <a:xfrm>
                            <a:off x="2284749" y="772110"/>
                            <a:ext cx="224805" cy="1042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8" name="Freeform 112"/>
                        <wps:cNvSpPr>
                          <a:spLocks/>
                        </wps:cNvSpPr>
                        <wps:spPr bwMode="auto">
                          <a:xfrm>
                            <a:off x="2486054" y="852811"/>
                            <a:ext cx="233705" cy="93301"/>
                          </a:xfrm>
                          <a:custGeom>
                            <a:avLst/>
                            <a:gdLst>
                              <a:gd name="T0" fmla="*/ 15076 w 372"/>
                              <a:gd name="T1" fmla="*/ 1892 h 148"/>
                              <a:gd name="T2" fmla="*/ 226142 w 372"/>
                              <a:gd name="T3" fmla="*/ 72532 h 148"/>
                              <a:gd name="T4" fmla="*/ 232424 w 372"/>
                              <a:gd name="T5" fmla="*/ 85776 h 148"/>
                              <a:gd name="T6" fmla="*/ 219232 w 372"/>
                              <a:gd name="T7" fmla="*/ 92084 h 148"/>
                              <a:gd name="T8" fmla="*/ 8166 w 372"/>
                              <a:gd name="T9" fmla="*/ 21444 h 148"/>
                              <a:gd name="T10" fmla="*/ 1885 w 372"/>
                              <a:gd name="T11" fmla="*/ 8199 h 148"/>
                              <a:gd name="T12" fmla="*/ 15076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9" name="Freeform 113"/>
                        <wps:cNvSpPr>
                          <a:spLocks/>
                        </wps:cNvSpPr>
                        <wps:spPr bwMode="auto">
                          <a:xfrm>
                            <a:off x="2697458" y="923212"/>
                            <a:ext cx="224805" cy="104801"/>
                          </a:xfrm>
                          <a:custGeom>
                            <a:avLst/>
                            <a:gdLst>
                              <a:gd name="T0" fmla="*/ 15112 w 357"/>
                              <a:gd name="T1" fmla="*/ 2540 h 165"/>
                              <a:gd name="T2" fmla="*/ 216604 w 357"/>
                              <a:gd name="T3" fmla="*/ 83820 h 165"/>
                              <a:gd name="T4" fmla="*/ 222271 w 357"/>
                              <a:gd name="T5" fmla="*/ 96520 h 165"/>
                              <a:gd name="T6" fmla="*/ 209678 w 357"/>
                              <a:gd name="T7" fmla="*/ 102235 h 165"/>
                              <a:gd name="T8" fmla="*/ 8186 w 357"/>
                              <a:gd name="T9" fmla="*/ 20955 h 165"/>
                              <a:gd name="T10" fmla="*/ 2519 w 357"/>
                              <a:gd name="T11" fmla="*/ 8255 h 165"/>
                              <a:gd name="T12" fmla="*/ 15112 w 357"/>
                              <a:gd name="T13" fmla="*/ 2540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0" name="Freeform 114"/>
                        <wps:cNvSpPr>
                          <a:spLocks/>
                        </wps:cNvSpPr>
                        <wps:spPr bwMode="auto">
                          <a:xfrm>
                            <a:off x="2898762" y="1004513"/>
                            <a:ext cx="234305" cy="93401"/>
                          </a:xfrm>
                          <a:custGeom>
                            <a:avLst/>
                            <a:gdLst>
                              <a:gd name="T0" fmla="*/ 15117 w 372"/>
                              <a:gd name="T1" fmla="*/ 1892 h 148"/>
                              <a:gd name="T2" fmla="*/ 226756 w 372"/>
                              <a:gd name="T3" fmla="*/ 72532 h 148"/>
                              <a:gd name="T4" fmla="*/ 233055 w 372"/>
                              <a:gd name="T5" fmla="*/ 85776 h 148"/>
                              <a:gd name="T6" fmla="*/ 219828 w 372"/>
                              <a:gd name="T7" fmla="*/ 92084 h 148"/>
                              <a:gd name="T8" fmla="*/ 8188 w 372"/>
                              <a:gd name="T9" fmla="*/ 21444 h 148"/>
                              <a:gd name="T10" fmla="*/ 1890 w 372"/>
                              <a:gd name="T11" fmla="*/ 8199 h 148"/>
                              <a:gd name="T12" fmla="*/ 15117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1" name="Freeform 115"/>
                        <wps:cNvSpPr>
                          <a:spLocks/>
                        </wps:cNvSpPr>
                        <wps:spPr bwMode="auto">
                          <a:xfrm>
                            <a:off x="3110267" y="1075014"/>
                            <a:ext cx="224805" cy="1041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2" name="Rectangle 116"/>
                        <wps:cNvSpPr>
                          <a:spLocks noChangeArrowheads="1"/>
                        </wps:cNvSpPr>
                        <wps:spPr bwMode="auto">
                          <a:xfrm>
                            <a:off x="264106" y="1828824"/>
                            <a:ext cx="95902"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0</w:t>
                              </w:r>
                            </w:p>
                          </w:txbxContent>
                        </wps:txbx>
                        <wps:bodyPr rot="0" vert="horz" wrap="none" lIns="0" tIns="0" rIns="0" bIns="0" anchor="t" anchorCtr="0" upright="1">
                          <a:spAutoFit/>
                        </wps:bodyPr>
                      </wps:wsp>
                      <wps:wsp>
                        <wps:cNvPr id="143" name="Rectangle 117"/>
                        <wps:cNvSpPr>
                          <a:spLocks noChangeArrowheads="1"/>
                        </wps:cNvSpPr>
                        <wps:spPr bwMode="auto">
                          <a:xfrm>
                            <a:off x="165104" y="1522720"/>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0</w:t>
                              </w:r>
                            </w:p>
                          </w:txbxContent>
                        </wps:txbx>
                        <wps:bodyPr rot="0" vert="horz" wrap="none" lIns="0" tIns="0" rIns="0" bIns="0" anchor="t" anchorCtr="0" upright="1">
                          <a:spAutoFit/>
                        </wps:bodyPr>
                      </wps:wsp>
                      <wps:wsp>
                        <wps:cNvPr id="144" name="Rectangle 118"/>
                        <wps:cNvSpPr>
                          <a:spLocks noChangeArrowheads="1"/>
                        </wps:cNvSpPr>
                        <wps:spPr bwMode="auto">
                          <a:xfrm>
                            <a:off x="165104" y="1216016"/>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40</w:t>
                              </w:r>
                            </w:p>
                          </w:txbxContent>
                        </wps:txbx>
                        <wps:bodyPr rot="0" vert="horz" wrap="none" lIns="0" tIns="0" rIns="0" bIns="0" anchor="t" anchorCtr="0" upright="1">
                          <a:spAutoFit/>
                        </wps:bodyPr>
                      </wps:wsp>
                      <wps:wsp>
                        <wps:cNvPr id="145" name="Rectangle 119"/>
                        <wps:cNvSpPr>
                          <a:spLocks noChangeArrowheads="1"/>
                        </wps:cNvSpPr>
                        <wps:spPr bwMode="auto">
                          <a:xfrm>
                            <a:off x="165104" y="910512"/>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60</w:t>
                              </w:r>
                            </w:p>
                          </w:txbxContent>
                        </wps:txbx>
                        <wps:bodyPr rot="0" vert="horz" wrap="none" lIns="0" tIns="0" rIns="0" bIns="0" anchor="t" anchorCtr="0" upright="1">
                          <a:spAutoFit/>
                        </wps:bodyPr>
                      </wps:wsp>
                      <wps:wsp>
                        <wps:cNvPr id="146" name="Rectangle 120"/>
                        <wps:cNvSpPr>
                          <a:spLocks noChangeArrowheads="1"/>
                        </wps:cNvSpPr>
                        <wps:spPr bwMode="auto">
                          <a:xfrm>
                            <a:off x="165104" y="603808"/>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80</w:t>
                              </w:r>
                            </w:p>
                          </w:txbxContent>
                        </wps:txbx>
                        <wps:bodyPr rot="0" vert="horz" wrap="none" lIns="0" tIns="0" rIns="0" bIns="0" anchor="t" anchorCtr="0" upright="1">
                          <a:spAutoFit/>
                        </wps:bodyPr>
                      </wps:wsp>
                      <wps:wsp>
                        <wps:cNvPr id="147" name="Rectangle 121"/>
                        <wps:cNvSpPr>
                          <a:spLocks noChangeArrowheads="1"/>
                        </wps:cNvSpPr>
                        <wps:spPr bwMode="auto">
                          <a:xfrm>
                            <a:off x="66001" y="297804"/>
                            <a:ext cx="286406"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00</w:t>
                              </w:r>
                            </w:p>
                          </w:txbxContent>
                        </wps:txbx>
                        <wps:bodyPr rot="0" vert="horz" wrap="none" lIns="0" tIns="0" rIns="0" bIns="0" anchor="t" anchorCtr="0" upright="1">
                          <a:spAutoFit/>
                        </wps:bodyPr>
                      </wps:wsp>
                      <wps:wsp>
                        <wps:cNvPr id="148" name="Rectangle 122"/>
                        <wps:cNvSpPr>
                          <a:spLocks noChangeArrowheads="1"/>
                        </wps:cNvSpPr>
                        <wps:spPr bwMode="auto">
                          <a:xfrm>
                            <a:off x="343507"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9</w:t>
                              </w:r>
                            </w:p>
                          </w:txbxContent>
                        </wps:txbx>
                        <wps:bodyPr rot="0" vert="horz" wrap="none" lIns="0" tIns="0" rIns="0" bIns="0" anchor="t" anchorCtr="0" upright="1">
                          <a:spAutoFit/>
                        </wps:bodyPr>
                      </wps:wsp>
                      <wps:wsp>
                        <wps:cNvPr id="149" name="Rectangle 123"/>
                        <wps:cNvSpPr>
                          <a:spLocks noChangeArrowheads="1"/>
                        </wps:cNvSpPr>
                        <wps:spPr bwMode="auto">
                          <a:xfrm>
                            <a:off x="756216"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1</w:t>
                              </w:r>
                            </w:p>
                          </w:txbxContent>
                        </wps:txbx>
                        <wps:bodyPr rot="0" vert="horz" wrap="none" lIns="0" tIns="0" rIns="0" bIns="0" anchor="t" anchorCtr="0" upright="1">
                          <a:spAutoFit/>
                        </wps:bodyPr>
                      </wps:wsp>
                      <wps:wsp>
                        <wps:cNvPr id="150" name="Rectangle 124"/>
                        <wps:cNvSpPr>
                          <a:spLocks noChangeArrowheads="1"/>
                        </wps:cNvSpPr>
                        <wps:spPr bwMode="auto">
                          <a:xfrm>
                            <a:off x="1169025"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3</w:t>
                              </w:r>
                            </w:p>
                          </w:txbxContent>
                        </wps:txbx>
                        <wps:bodyPr rot="0" vert="horz" wrap="none" lIns="0" tIns="0" rIns="0" bIns="0" anchor="t" anchorCtr="0" upright="1">
                          <a:spAutoFit/>
                        </wps:bodyPr>
                      </wps:wsp>
                      <wps:wsp>
                        <wps:cNvPr id="151" name="Rectangle 125"/>
                        <wps:cNvSpPr>
                          <a:spLocks noChangeArrowheads="1"/>
                        </wps:cNvSpPr>
                        <wps:spPr bwMode="auto">
                          <a:xfrm>
                            <a:off x="1581734"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5</w:t>
                              </w:r>
                            </w:p>
                          </w:txbxContent>
                        </wps:txbx>
                        <wps:bodyPr rot="0" vert="horz" wrap="none" lIns="0" tIns="0" rIns="0" bIns="0" anchor="t" anchorCtr="0" upright="1">
                          <a:spAutoFit/>
                        </wps:bodyPr>
                      </wps:wsp>
                      <wps:wsp>
                        <wps:cNvPr id="152" name="Rectangle 126"/>
                        <wps:cNvSpPr>
                          <a:spLocks noChangeArrowheads="1"/>
                        </wps:cNvSpPr>
                        <wps:spPr bwMode="auto">
                          <a:xfrm>
                            <a:off x="1993943"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7</w:t>
                              </w:r>
                            </w:p>
                          </w:txbxContent>
                        </wps:txbx>
                        <wps:bodyPr rot="0" vert="horz" wrap="none" lIns="0" tIns="0" rIns="0" bIns="0" anchor="t" anchorCtr="0" upright="1">
                          <a:spAutoFit/>
                        </wps:bodyPr>
                      </wps:wsp>
                      <wps:wsp>
                        <wps:cNvPr id="153" name="Rectangle 127"/>
                        <wps:cNvSpPr>
                          <a:spLocks noChangeArrowheads="1"/>
                        </wps:cNvSpPr>
                        <wps:spPr bwMode="auto">
                          <a:xfrm>
                            <a:off x="2406652"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9</w:t>
                              </w:r>
                            </w:p>
                          </w:txbxContent>
                        </wps:txbx>
                        <wps:bodyPr rot="0" vert="horz" wrap="none" lIns="0" tIns="0" rIns="0" bIns="0" anchor="t" anchorCtr="0" upright="1">
                          <a:spAutoFit/>
                        </wps:bodyPr>
                      </wps:wsp>
                      <wps:wsp>
                        <wps:cNvPr id="154" name="Rectangle 128"/>
                        <wps:cNvSpPr>
                          <a:spLocks noChangeArrowheads="1"/>
                        </wps:cNvSpPr>
                        <wps:spPr bwMode="auto">
                          <a:xfrm>
                            <a:off x="2819461"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1</w:t>
                              </w:r>
                            </w:p>
                          </w:txbxContent>
                        </wps:txbx>
                        <wps:bodyPr rot="0" vert="horz" wrap="none" lIns="0" tIns="0" rIns="0" bIns="0" anchor="t" anchorCtr="0" upright="1">
                          <a:spAutoFit/>
                        </wps:bodyPr>
                      </wps:wsp>
                      <wps:wsp>
                        <wps:cNvPr id="155" name="Rectangle 129"/>
                        <wps:cNvSpPr>
                          <a:spLocks noChangeArrowheads="1"/>
                        </wps:cNvSpPr>
                        <wps:spPr bwMode="auto">
                          <a:xfrm>
                            <a:off x="3232170"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3</w:t>
                              </w:r>
                            </w:p>
                          </w:txbxContent>
                        </wps:txbx>
                        <wps:bodyPr rot="0" vert="horz" wrap="none" lIns="0" tIns="0" rIns="0" bIns="0" anchor="t" anchorCtr="0" upright="1">
                          <a:spAutoFit/>
                        </wps:bodyPr>
                      </wps:wsp>
                      <wps:wsp>
                        <wps:cNvPr id="156" name="Rectangle 130"/>
                        <wps:cNvSpPr>
                          <a:spLocks noChangeArrowheads="1"/>
                        </wps:cNvSpPr>
                        <wps:spPr bwMode="auto">
                          <a:xfrm>
                            <a:off x="277406" y="1487120"/>
                            <a:ext cx="10800" cy="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2"/>
                                  <w:szCs w:val="2"/>
                                  <w:lang w:val="en-US"/>
                                </w:rPr>
                                <w:t>%</w:t>
                              </w:r>
                            </w:p>
                          </w:txbxContent>
                        </wps:txbx>
                        <wps:bodyPr rot="0" vert="horz" wrap="none" lIns="0" tIns="0" rIns="0" bIns="0" anchor="t" anchorCtr="0" upright="1">
                          <a:spAutoFit/>
                        </wps:bodyPr>
                      </wps:wsp>
                      <wps:wsp>
                        <wps:cNvPr id="157" name="Line 131"/>
                        <wps:cNvCnPr>
                          <a:cxnSpLocks noChangeShapeType="1"/>
                        </wps:cNvCnPr>
                        <wps:spPr bwMode="auto">
                          <a:xfrm>
                            <a:off x="454010" y="1930426"/>
                            <a:ext cx="3259470" cy="0"/>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8" name="Line 132"/>
                        <wps:cNvCnPr>
                          <a:cxnSpLocks noChangeShapeType="1"/>
                        </wps:cNvCnPr>
                        <wps:spPr bwMode="auto">
                          <a:xfrm flipH="1" flipV="1">
                            <a:off x="431809" y="42501"/>
                            <a:ext cx="12700" cy="1872625"/>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 name="Text Box 133"/>
                        <wps:cNvSpPr txBox="1">
                          <a:spLocks noChangeArrowheads="1"/>
                        </wps:cNvSpPr>
                        <wps:spPr bwMode="auto">
                          <a:xfrm>
                            <a:off x="200604" y="36800"/>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y</w:t>
                              </w:r>
                            </w:p>
                          </w:txbxContent>
                        </wps:txbx>
                        <wps:bodyPr rot="0" vert="horz" wrap="square" lIns="0" tIns="0" rIns="0" bIns="0" anchor="t" anchorCtr="0" upright="1">
                          <a:noAutofit/>
                        </wps:bodyPr>
                      </wps:wsp>
                      <wps:wsp>
                        <wps:cNvPr id="160" name="Text Box 134"/>
                        <wps:cNvSpPr txBox="1">
                          <a:spLocks noChangeArrowheads="1"/>
                        </wps:cNvSpPr>
                        <wps:spPr bwMode="auto">
                          <a:xfrm>
                            <a:off x="3538276" y="1970426"/>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x</w:t>
                              </w:r>
                            </w:p>
                          </w:txbxContent>
                        </wps:txbx>
                        <wps:bodyPr rot="0" vert="horz" wrap="square" lIns="0" tIns="0" rIns="0" bIns="0" anchor="t" anchorCtr="0" upright="1">
                          <a:noAutofit/>
                        </wps:bodyPr>
                      </wps:wsp>
                    </wpc:wpc>
                  </a:graphicData>
                </a:graphic>
              </wp:inline>
            </w:drawing>
          </mc:Choice>
          <mc:Fallback>
            <w:pict>
              <v:group id="Полотно 178" o:spid="_x0000_s1026"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mso-wrap-style:square">
                  <v:fill o:detectmouseclick="t"/>
                  <v:path o:connecttype="none"/>
                </v:shape>
                <v:rect id="Rectangle 94" o:spid="_x0000_s1028" style="position:absolute;left:4330;top:3994;width:28899;height:15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mso-wrap-style:squar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mso-wrap-style:squar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 xml:space="preserve"> </w:t>
                        </w:r>
                        <w:proofErr w:type="gramStart"/>
                        <w:r>
                          <w:rPr>
                            <w:i/>
                            <w:lang w:val="en-US"/>
                          </w:rPr>
                          <w:t>y</w:t>
                        </w:r>
                        <w:proofErr w:type="gramEnd"/>
                      </w:p>
                    </w:txbxContent>
                  </v:textbox>
                </v:shape>
                <v:shape id="Text Box 134" o:spid="_x0000_s1068" type="#_x0000_t202" style="position:absolute;left:35382;top:19704;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 xml:space="preserve"> </w:t>
                        </w:r>
                        <w:proofErr w:type="gramStart"/>
                        <w:r>
                          <w:rPr>
                            <w:i/>
                            <w:lang w:val="en-US"/>
                          </w:rPr>
                          <w:t>x</w:t>
                        </w:r>
                        <w:proofErr w:type="gramEnd"/>
                      </w:p>
                    </w:txbxContent>
                  </v:textbox>
                </v:shape>
                <w10:anchorlock/>
              </v:group>
            </w:pict>
          </mc:Fallback>
        </mc:AlternateConten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firstRow="0" w:lastRow="0" w:firstColumn="0" w:lastColumn="0" w:noHBand="0" w:noVBand="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firstRow="0" w:lastRow="0" w:firstColumn="0" w:lastColumn="0" w:noHBand="0" w:noVBand="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firstRow="0" w:lastRow="0" w:firstColumn="0" w:lastColumn="0" w:noHBand="0" w:noVBand="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5C25E3"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r w:rsidRPr="00A11A01">
        <w:t xml:space="preserve">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t>Т</w:t>
      </w:r>
      <w:r w:rsidR="005C25E3" w:rsidRPr="00A11A01">
        <w:rPr>
          <w:i/>
          <w:sz w:val="26"/>
          <w:szCs w:val="26"/>
        </w:rPr>
        <w:t>аблица 2.</w:t>
      </w:r>
      <w:r w:rsidR="005C25E3" w:rsidRPr="00A11A01">
        <w:rPr>
          <w:b/>
          <w:sz w:val="26"/>
          <w:szCs w:val="26"/>
        </w:rPr>
        <w:t xml:space="preserve"> </w:t>
      </w:r>
      <w:r w:rsidR="005C25E3" w:rsidRPr="00A11A01">
        <w:rPr>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w:t>
      </w:r>
      <w:r w:rsidRPr="00A11A01">
        <w:rPr>
          <w:b/>
          <w:sz w:val="26"/>
          <w:szCs w:val="26"/>
        </w:rPr>
        <w:t xml:space="preserve">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r w:rsidRPr="00A11A01">
        <w:t xml:space="preserve">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w:t>
            </w:r>
            <w:r w:rsidRPr="00A11A01">
              <w:rPr>
                <w:szCs w:val="28"/>
                <w:lang w:val="en-US"/>
              </w:rPr>
              <w:t xml:space="preserve"> </w:t>
            </w:r>
            <w:r w:rsidRPr="00A11A01">
              <w:rPr>
                <w:szCs w:val="28"/>
              </w:rPr>
              <w:t>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74BA30B6" wp14:editId="25EBB665">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firstRow="0" w:lastRow="0" w:firstColumn="0" w:lastColumn="0" w:noHBand="0" w:noVBand="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r w:rsidRPr="00A11A01">
        <w:rPr>
          <w:szCs w:val="28"/>
        </w:rPr>
        <w:t xml:space="preserve"> </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14:anchorId="5EC11954" wp14:editId="30F5A726">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szCs w:val="24"/>
        </w:rPr>
        <w:t>произошло</w:t>
      </w:r>
      <w:r w:rsidR="002C572F" w:rsidRPr="00A11A01">
        <w:rPr>
          <w:rFonts w:ascii="90wxgnftdbglrej" w:hAnsi="90wxgnftdbglrej"/>
          <w:szCs w:val="24"/>
        </w:rPr>
        <w:t xml:space="preserve"> </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w:t>
      </w:r>
      <w:r w:rsidRPr="00A11A01">
        <w:rPr>
          <w:rFonts w:ascii="90wxgnftdbglrej" w:hAnsi="90wxgnftdbglrej"/>
          <w:szCs w:val="24"/>
        </w:rPr>
        <w:t xml:space="preserve"> </w:t>
      </w:r>
      <w:r w:rsidRPr="00A11A01">
        <w:rPr>
          <w:rFonts w:ascii="90wxgnftdbglrej" w:hAnsi="90wxgnftdbglrej" w:hint="eastAsia"/>
          <w:szCs w:val="24"/>
        </w:rPr>
        <w:t>индонезийского</w:t>
      </w:r>
      <w:r w:rsidRPr="00A11A01">
        <w:rPr>
          <w:rFonts w:ascii="90wxgnftdbglrej" w:hAnsi="90wxgnftdbglrej"/>
          <w:szCs w:val="24"/>
        </w:rPr>
        <w:t xml:space="preserve"> </w:t>
      </w:r>
      <w:r w:rsidRPr="00A11A01">
        <w:rPr>
          <w:rFonts w:ascii="90wxgnftdbglrej" w:hAnsi="90wxgnftdbglrej" w:hint="eastAsia"/>
          <w:szCs w:val="24"/>
        </w:rPr>
        <w:t>острова</w:t>
      </w:r>
      <w:r w:rsidRPr="00A11A01">
        <w:rPr>
          <w:rFonts w:ascii="90wxgnftdbglrej" w:hAnsi="90wxgnftdbglrej"/>
          <w:szCs w:val="24"/>
        </w:rPr>
        <w:t xml:space="preserve"> </w:t>
      </w:r>
      <w:r w:rsidRPr="00A11A01">
        <w:rPr>
          <w:rFonts w:ascii="90wxgnftdbglrej" w:hAnsi="90wxgnftdbglrej" w:hint="eastAsia"/>
          <w:szCs w:val="24"/>
        </w:rPr>
        <w:t>Сулавеси</w:t>
      </w:r>
      <w:r w:rsidRPr="00A11A01">
        <w:rPr>
          <w:szCs w:val="24"/>
        </w:rPr>
        <w:t xml:space="preserve"> –</w:t>
      </w:r>
      <w:r w:rsidRPr="00A11A01">
        <w:rPr>
          <w:rFonts w:ascii="90wxgnftdbglrej" w:hAnsi="90wxgnftdbglrej"/>
          <w:szCs w:val="24"/>
        </w:rPr>
        <w:t xml:space="preserve"> </w:t>
      </w:r>
      <w:r w:rsidRPr="00A11A01">
        <w:rPr>
          <w:rFonts w:ascii="90wxgnftdbglrej" w:hAnsi="90wxgnftdbglrej" w:hint="eastAsia"/>
          <w:szCs w:val="24"/>
        </w:rPr>
        <w:t>сообщило</w:t>
      </w:r>
      <w:r w:rsidRPr="00A11A01">
        <w:rPr>
          <w:rFonts w:ascii="90wxgnftdbglrej" w:hAnsi="90wxgnftdbglrej"/>
          <w:szCs w:val="24"/>
        </w:rPr>
        <w:t xml:space="preserve"> </w:t>
      </w:r>
      <w:r w:rsidRPr="00A11A01">
        <w:rPr>
          <w:rFonts w:ascii="90wxgnftdbglrej" w:hAnsi="90wxgnftdbglrej" w:hint="eastAsia"/>
          <w:szCs w:val="24"/>
        </w:rPr>
        <w:t>местное</w:t>
      </w:r>
      <w:r w:rsidRPr="00A11A01">
        <w:rPr>
          <w:rFonts w:ascii="90wxgnftdbglrej" w:hAnsi="90wxgnftdbglrej"/>
          <w:szCs w:val="24"/>
        </w:rPr>
        <w:t xml:space="preserve"> </w:t>
      </w:r>
      <w:r w:rsidRPr="00A11A01">
        <w:rPr>
          <w:rFonts w:ascii="90wxgnftdbglrej" w:hAnsi="90wxgnftdbglrej" w:hint="eastAsia"/>
          <w:szCs w:val="24"/>
        </w:rPr>
        <w:t>Агентство</w:t>
      </w:r>
      <w:r w:rsidR="002C572F" w:rsidRPr="00A11A01">
        <w:rPr>
          <w:rFonts w:ascii="90wxgnftdbglrej" w:hAnsi="90wxgnftdbglrej"/>
          <w:szCs w:val="24"/>
        </w:rPr>
        <w:t xml:space="preserve"> </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szCs w:val="24"/>
        </w:rPr>
        <w:t xml:space="preserve"> </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w:t>
      </w:r>
      <w:r w:rsidRPr="00A11A01">
        <w:rPr>
          <w:rFonts w:ascii="90wxgnftdbglrej" w:hAnsi="90wxgnftdbglrej"/>
          <w:szCs w:val="24"/>
        </w:rPr>
        <w:t xml:space="preserve"> </w:t>
      </w:r>
      <w:r w:rsidRPr="00A11A01">
        <w:rPr>
          <w:rFonts w:ascii="90wxgnftdbglrej" w:hAnsi="90wxgnftdbglrej" w:hint="eastAsia"/>
          <w:szCs w:val="24"/>
        </w:rPr>
        <w:t>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rFonts w:ascii="90wxgnftdbglrej" w:hAnsi="90wxgnftdbglrej"/>
          <w:szCs w:val="24"/>
        </w:rPr>
        <w:t xml:space="preserve"> </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w:t>
      </w:r>
      <w:r w:rsidRPr="00A11A01">
        <w:rPr>
          <w:rFonts w:ascii="90wxgnftdbglrej" w:hAnsi="90wxgnftdbglrej"/>
          <w:szCs w:val="24"/>
        </w:rPr>
        <w:t xml:space="preserve"> </w:t>
      </w:r>
      <w:r w:rsidRPr="00A11A01">
        <w:rPr>
          <w:rFonts w:ascii="90wxgnftdbglrej" w:hAnsi="90wxgnftdbglrej" w:hint="eastAsia"/>
          <w:szCs w:val="24"/>
        </w:rPr>
        <w:t>эвакуация</w:t>
      </w:r>
      <w:r w:rsidRPr="00A11A01">
        <w:rPr>
          <w:rFonts w:ascii="90wxgnftdbglrej" w:hAnsi="90wxgnftdbglrej"/>
          <w:szCs w:val="24"/>
        </w:rPr>
        <w:t xml:space="preserve"> </w:t>
      </w:r>
      <w:r w:rsidRPr="00A11A01">
        <w:rPr>
          <w:rFonts w:ascii="90wxgnftdbglrej" w:hAnsi="90wxgnftdbglrej" w:hint="eastAsia"/>
          <w:szCs w:val="24"/>
        </w:rPr>
        <w:t>жителей</w:t>
      </w:r>
      <w:r w:rsidRPr="00A11A01">
        <w:rPr>
          <w:rFonts w:ascii="90wxgnftdbglrej" w:hAnsi="90wxgnftdbglrej"/>
          <w:szCs w:val="24"/>
        </w:rPr>
        <w:t xml:space="preserve"> </w:t>
      </w:r>
      <w:r w:rsidRPr="00A11A01">
        <w:rPr>
          <w:rFonts w:ascii="90wxgnftdbglrej" w:hAnsi="90wxgnftdbglrej" w:hint="eastAsia"/>
          <w:szCs w:val="24"/>
        </w:rPr>
        <w:t>близлежащих</w:t>
      </w:r>
      <w:r w:rsidRPr="00A11A01">
        <w:rPr>
          <w:rFonts w:ascii="90wxgnftdbglrej" w:hAnsi="90wxgnftdbglrej"/>
          <w:szCs w:val="24"/>
        </w:rPr>
        <w:t xml:space="preserve"> </w:t>
      </w:r>
      <w:r w:rsidRPr="00A11A01">
        <w:rPr>
          <w:rFonts w:ascii="90wxgnftdbglrej" w:hAnsi="90wxgnftdbglrej" w:hint="eastAsia"/>
          <w:szCs w:val="24"/>
        </w:rPr>
        <w:t>районов</w:t>
      </w:r>
      <w:r w:rsidR="002C572F" w:rsidRPr="00A11A01">
        <w:rPr>
          <w:rFonts w:ascii="90wxgnftdbglrej" w:hAnsi="90wxgnftdbglrej"/>
          <w:szCs w:val="24"/>
        </w:rPr>
        <w:t xml:space="preserve"> </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rFonts w:ascii="90wxgnftdbglrej" w:hAnsi="90wxgnftdbglrej" w:hint="eastAsia"/>
          <w:szCs w:val="24"/>
        </w:rPr>
        <w:t>произошло</w:t>
      </w:r>
      <w:r w:rsidRPr="00A11A01">
        <w:rPr>
          <w:rFonts w:ascii="90wxgnftdbglrej" w:hAnsi="90wxgnftdbglrej"/>
          <w:szCs w:val="24"/>
        </w:rPr>
        <w:t xml:space="preserve"> </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w:t>
      </w:r>
      <w:r w:rsidRPr="00A11A01">
        <w:rPr>
          <w:rFonts w:ascii="90wxgnftdbglrej" w:hAnsi="90wxgnftdbglrej"/>
          <w:szCs w:val="24"/>
        </w:rPr>
        <w:t xml:space="preserve"> </w:t>
      </w:r>
      <w:r w:rsidRPr="00A11A01">
        <w:rPr>
          <w:rFonts w:ascii="90wxgnftdbglrej" w:hAnsi="90wxgnftdbglrej" w:hint="eastAsia"/>
          <w:szCs w:val="24"/>
        </w:rPr>
        <w:t>большой</w:t>
      </w:r>
      <w:r w:rsidRPr="00A11A01">
        <w:rPr>
          <w:rFonts w:ascii="90wxgnftdbglrej" w:hAnsi="90wxgnftdbglrej"/>
          <w:szCs w:val="24"/>
        </w:rPr>
        <w:t xml:space="preserve"> </w:t>
      </w:r>
      <w:r w:rsidRPr="00A11A01">
        <w:rPr>
          <w:rFonts w:ascii="90wxgnftdbglrej" w:hAnsi="90wxgnftdbglrej" w:hint="eastAsia"/>
          <w:szCs w:val="24"/>
        </w:rPr>
        <w:t>сейсмической</w:t>
      </w:r>
      <w:r w:rsidRPr="00A11A01">
        <w:rPr>
          <w:rFonts w:ascii="90wxgnftdbglrej" w:hAnsi="90wxgnftdbglrej"/>
          <w:szCs w:val="24"/>
        </w:rPr>
        <w:t xml:space="preserve"> </w:t>
      </w:r>
      <w:r w:rsidRPr="00A11A01">
        <w:rPr>
          <w:rFonts w:ascii="90wxgnftdbglrej" w:hAnsi="90wxgnftdbglrej" w:hint="eastAsia"/>
          <w:szCs w:val="24"/>
        </w:rPr>
        <w:t>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szCs w:val="24"/>
        </w:rPr>
        <w:t xml:space="preserve"> </w:t>
      </w:r>
      <w:r w:rsidRPr="00A11A01">
        <w:rPr>
          <w:rFonts w:ascii="90wxgnftdbglrej" w:hAnsi="90wxgnftdbglrej"/>
          <w:szCs w:val="24"/>
        </w:rPr>
        <w:t>120</w:t>
      </w:r>
      <w:r w:rsidR="002C572F" w:rsidRPr="00A11A01">
        <w:rPr>
          <w:rFonts w:ascii="90wxgnftdbglrej" w:hAnsi="90wxgnftdbglrej"/>
          <w:szCs w:val="24"/>
        </w:rPr>
        <w:t xml:space="preserve"> </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w:t>
      </w:r>
      <w:r w:rsidRPr="00A11A01">
        <w:rPr>
          <w:rFonts w:ascii="90wxgnftdbglrej" w:hAnsi="90wxgnftdbglrej"/>
          <w:szCs w:val="24"/>
        </w:rPr>
        <w:t xml:space="preserve"> </w:t>
      </w:r>
      <w:r w:rsidRPr="00A11A01">
        <w:rPr>
          <w:rFonts w:ascii="90wxgnftdbglrej" w:hAnsi="90wxgnftdbglrej" w:hint="eastAsia"/>
          <w:szCs w:val="24"/>
        </w:rPr>
        <w:t>являются</w:t>
      </w:r>
      <w:r w:rsidRPr="00A11A01">
        <w:rPr>
          <w:rFonts w:ascii="90wxgnftdbglrej" w:hAnsi="90wxgnftdbglrej"/>
          <w:szCs w:val="24"/>
        </w:rPr>
        <w:t xml:space="preserve"> </w:t>
      </w:r>
      <w:r w:rsidRPr="00A11A01">
        <w:rPr>
          <w:rFonts w:ascii="90wxgnftdbglrej" w:hAnsi="90wxgnftdbglrej" w:hint="eastAsia"/>
          <w:szCs w:val="24"/>
        </w:rPr>
        <w:t>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14:anchorId="5B1A2B67" wp14:editId="15FFFD04">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189A39D4" wp14:editId="6FA93668">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bCs/>
                <w:sz w:val="26"/>
                <w:szCs w:val="26"/>
              </w:rPr>
              <w:t xml:space="preserve"> </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i/>
                <w:iCs/>
                <w:sz w:val="26"/>
                <w:szCs w:val="26"/>
              </w:rPr>
              <w:t xml:space="preserve"> </w:t>
            </w:r>
            <w:r w:rsidRPr="00A11A01">
              <w:rPr>
                <w:b/>
                <w:bCs/>
                <w:sz w:val="26"/>
                <w:szCs w:val="26"/>
              </w:rPr>
              <w:t>или</w:t>
            </w:r>
            <w:r w:rsidR="002C572F" w:rsidRPr="00A11A01">
              <w:rPr>
                <w:b/>
                <w:bCs/>
                <w:sz w:val="26"/>
                <w:szCs w:val="26"/>
              </w:rPr>
              <w:t xml:space="preserve"> </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r w:rsidRPr="00A11A01">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w:t>
      </w:r>
      <w:r w:rsidRPr="00A11A01">
        <w:rPr>
          <w:bCs/>
          <w:sz w:val="26"/>
          <w:szCs w:val="26"/>
        </w:rPr>
        <w:t xml:space="preserve"> </w:t>
      </w:r>
      <w:r w:rsidRPr="00A11A01">
        <w:rPr>
          <w:sz w:val="26"/>
          <w:szCs w:val="26"/>
        </w:rPr>
        <w:t>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firstRow="1" w:lastRow="0" w:firstColumn="1" w:lastColumn="0" w:noHBand="0" w:noVBand="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rPr>
        <w:t xml:space="preserve"> </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firstRow="0" w:lastRow="0" w:firstColumn="0" w:lastColumn="0" w:noHBand="0" w:noVBand="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7B69C6"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120"/>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firstRow="1" w:lastRow="1" w:firstColumn="1" w:lastColumn="1" w:noHBand="0" w:noVBand="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14:anchorId="7B030663" wp14:editId="3E18F016">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5">
                            <a:extLst>
                              <a:ext uri="{28A0092B-C50C-407E-A947-70E740481C1C}">
                                <a14:useLocalDpi xmlns:a14="http://schemas.microsoft.com/office/drawing/2010/main"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b/>
          <w:bCs/>
          <w:i/>
          <w:iCs/>
          <w:szCs w:val="28"/>
        </w:rPr>
        <w:t xml:space="preserve"> </w:t>
      </w:r>
      <w:r w:rsidRPr="00A11A01">
        <w:rPr>
          <w:szCs w:val="28"/>
        </w:rPr>
        <w:t xml:space="preserve">(где </w:t>
      </w:r>
      <w:r w:rsidRPr="00A11A01">
        <w:rPr>
          <w:i/>
          <w:iCs/>
          <w:szCs w:val="28"/>
          <w:lang w:val="en-US"/>
        </w:rPr>
        <w:t>a</w:t>
      </w:r>
      <w:r w:rsidRPr="00A11A01">
        <w:rPr>
          <w:iCs/>
          <w:szCs w:val="28"/>
        </w:rPr>
        <w:t>,</w:t>
      </w:r>
      <w:r w:rsidRPr="00A11A01">
        <w:rPr>
          <w:i/>
          <w:iCs/>
          <w:szCs w:val="28"/>
        </w:rPr>
        <w:t xml:space="preserve"> </w:t>
      </w:r>
      <w:r w:rsidRPr="00A11A01">
        <w:rPr>
          <w:i/>
          <w:iCs/>
          <w:szCs w:val="28"/>
          <w:lang w:val="en-US"/>
        </w:rPr>
        <w:t>b</w:t>
      </w:r>
      <w:r w:rsidRPr="00A11A01">
        <w:rPr>
          <w:i/>
          <w:iCs/>
          <w:szCs w:val="28"/>
        </w:rPr>
        <w:t xml:space="preserve"> </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rPr>
        <w:t xml:space="preserve"> </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rPr>
        <w:t xml:space="preserve"> </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szCs w:val="28"/>
        </w:rPr>
        <w:t xml:space="preserve"> </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szCs w:val="28"/>
        </w:rPr>
        <w:t xml:space="preserve"> </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szCs w:val="28"/>
        </w:rPr>
        <w:t xml:space="preserve"> </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w:t>
      </w:r>
      <w:r w:rsidRPr="00A11A01">
        <w:rPr>
          <w:b/>
          <w:bCs/>
          <w:i/>
          <w:iCs/>
          <w:szCs w:val="28"/>
        </w:rPr>
        <w:t xml:space="preserve"> </w:t>
      </w:r>
      <w:r w:rsidRPr="00A11A01">
        <w:rPr>
          <w:b/>
          <w:bCs/>
          <w:iCs/>
          <w:szCs w:val="28"/>
        </w:rPr>
        <w:t>раз</w:t>
      </w:r>
    </w:p>
    <w:p w:rsidR="005C25E3" w:rsidRPr="00A11A01" w:rsidRDefault="005C25E3" w:rsidP="00A11A01">
      <w:pPr>
        <w:overflowPunct/>
        <w:jc w:val="both"/>
        <w:textAlignment w:val="auto"/>
        <w:rPr>
          <w:b/>
          <w:bCs/>
          <w:i/>
          <w:iCs/>
          <w:szCs w:val="28"/>
        </w:rPr>
      </w:pPr>
      <w:r w:rsidRPr="00A11A01">
        <w:rPr>
          <w:b/>
          <w:bCs/>
          <w:szCs w:val="28"/>
        </w:rPr>
        <w:t>Сместиться на (–1, –1)</w:t>
      </w:r>
      <w:r w:rsidRPr="00A11A01">
        <w:rPr>
          <w:b/>
          <w:bCs/>
          <w:i/>
          <w:iCs/>
          <w:szCs w:val="28"/>
        </w:rPr>
        <w:t xml:space="preserve"> </w:t>
      </w:r>
      <w:r w:rsidRPr="00A11A01">
        <w:rPr>
          <w:b/>
          <w:bCs/>
          <w:szCs w:val="28"/>
        </w:rPr>
        <w:t>Сместиться на (3, 2)</w:t>
      </w:r>
      <w:r w:rsidRPr="00A11A01">
        <w:rPr>
          <w:b/>
          <w:bCs/>
          <w:i/>
          <w:iCs/>
          <w:szCs w:val="28"/>
        </w:rPr>
        <w:t xml:space="preserve"> </w:t>
      </w:r>
      <w:r w:rsidRPr="00A11A01">
        <w:rPr>
          <w:b/>
          <w:bCs/>
          <w:szCs w:val="28"/>
        </w:rPr>
        <w:t>Сместиться на (2, 1)</w:t>
      </w:r>
      <w:r w:rsidRPr="00A11A01">
        <w:rPr>
          <w:b/>
          <w:bCs/>
          <w:i/>
          <w:iCs/>
          <w:szCs w:val="28"/>
        </w:rPr>
        <w:t xml:space="preserve"> </w:t>
      </w:r>
    </w:p>
    <w:p w:rsidR="005C25E3" w:rsidRPr="00A11A01" w:rsidRDefault="005C25E3" w:rsidP="00A11A01">
      <w:pPr>
        <w:overflowPunct/>
        <w:jc w:val="both"/>
        <w:textAlignment w:val="auto"/>
        <w:rPr>
          <w:szCs w:val="28"/>
        </w:rPr>
      </w:pPr>
      <w:r w:rsidRPr="00A11A01">
        <w:rPr>
          <w:b/>
          <w:bCs/>
          <w:szCs w:val="28"/>
        </w:rPr>
        <w:t>Конец</w:t>
      </w:r>
      <w:r w:rsidRPr="00A11A01">
        <w:rPr>
          <w:szCs w:val="28"/>
        </w:rPr>
        <w:t xml:space="preserve"> </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szCs w:val="28"/>
        </w:rPr>
        <w:t xml:space="preserve"> </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r w:rsidRPr="00A11A01">
        <w:rPr>
          <w:i/>
          <w:iCs/>
          <w:szCs w:val="28"/>
        </w:rPr>
        <w:t xml:space="preserve"> </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sz w:val="24"/>
                <w:szCs w:val="24"/>
                <w:lang w:val="en-US"/>
              </w:rPr>
              <w:t xml:space="preserve"> </w:t>
            </w: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rPr>
              <w:t xml:space="preserve"> </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
        </w:rPr>
      </w:pPr>
      <w:r w:rsidRPr="00A11A01">
        <w:rPr>
          <w:szCs w:val="24"/>
        </w:rPr>
        <w:fldChar w:fldCharType="begin"/>
      </w:r>
      <w:r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264E1D" w:rsidP="00A11A01">
      <w:pPr>
        <w:overflowPunct/>
        <w:autoSpaceDE/>
        <w:autoSpaceDN/>
        <w:adjustRightInd/>
        <w:jc w:val="both"/>
        <w:textAlignment w:val="auto"/>
        <w:rPr>
          <w:szCs w:val="24"/>
        </w:rPr>
      </w:pPr>
      <w:r w:rsidRPr="00A11A01">
        <w:rPr>
          <w:noProof/>
          <w:szCs w:val="24"/>
        </w:rPr>
        <mc:AlternateContent>
          <mc:Choice Requires="wpg">
            <w:drawing>
              <wp:inline distT="0" distB="0" distL="0" distR="0" wp14:anchorId="5DBF5A07" wp14:editId="10ED96D0">
                <wp:extent cx="3356610" cy="1418590"/>
                <wp:effectExtent l="1270" t="0" r="4445" b="4445"/>
                <wp:docPr id="59" name="Группа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6610" cy="1418590"/>
                          <a:chOff x="6440" y="10919"/>
                          <a:chExt cx="5286" cy="2234"/>
                        </a:xfrm>
                      </wpg:grpSpPr>
                      <wpg:grpSp>
                        <wpg:cNvPr id="62" name="Group 15"/>
                        <wpg:cNvGrpSpPr>
                          <a:grpSpLocks/>
                        </wpg:cNvGrpSpPr>
                        <wpg:grpSpPr bwMode="auto">
                          <a:xfrm>
                            <a:off x="6440" y="10919"/>
                            <a:ext cx="4930" cy="2234"/>
                            <a:chOff x="6440" y="10919"/>
                            <a:chExt cx="4930" cy="2234"/>
                          </a:xfrm>
                        </wpg:grpSpPr>
                        <wpg:grpSp>
                          <wpg:cNvPr id="67" name="Group 16"/>
                          <wpg:cNvGrpSpPr>
                            <a:grpSpLocks/>
                          </wpg:cNvGrpSpPr>
                          <wpg:grpSpPr bwMode="auto">
                            <a:xfrm>
                              <a:off x="6440" y="10919"/>
                              <a:ext cx="4930" cy="2234"/>
                              <a:chOff x="6440" y="10919"/>
                              <a:chExt cx="4930" cy="2234"/>
                            </a:xfrm>
                          </wpg:grpSpPr>
                          <wps:wsp>
                            <wps:cNvPr id="68" name="Text Box 17"/>
                            <wps:cNvSpPr txBox="1">
                              <a:spLocks noChangeArrowheads="1"/>
                            </wps:cNvSpPr>
                            <wps:spPr bwMode="auto">
                              <a:xfrm>
                                <a:off x="9797"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E</w:t>
                                  </w:r>
                                </w:p>
                              </w:txbxContent>
                            </wps:txbx>
                            <wps:bodyPr rot="0" vert="horz" wrap="square" lIns="91440" tIns="45720" rIns="91440" bIns="45720" anchor="t" anchorCtr="0" upright="1">
                              <a:noAutofit/>
                            </wps:bodyPr>
                          </wps:wsp>
                          <wpg:grpSp>
                            <wpg:cNvPr id="69" name="Group 18"/>
                            <wpg:cNvGrpSpPr>
                              <a:grpSpLocks/>
                            </wpg:cNvGrpSpPr>
                            <wpg:grpSpPr bwMode="auto">
                              <a:xfrm>
                                <a:off x="6440" y="10919"/>
                                <a:ext cx="4930" cy="2234"/>
                                <a:chOff x="6440" y="10919"/>
                                <a:chExt cx="4930" cy="2234"/>
                              </a:xfrm>
                            </wpg:grpSpPr>
                            <wpg:grpSp>
                              <wpg:cNvPr id="70" name="Group 19"/>
                              <wpg:cNvGrpSpPr>
                                <a:grpSpLocks/>
                              </wpg:cNvGrpSpPr>
                              <wpg:grpSpPr bwMode="auto">
                                <a:xfrm>
                                  <a:off x="6440" y="10919"/>
                                  <a:ext cx="4930" cy="2234"/>
                                  <a:chOff x="6440" y="10919"/>
                                  <a:chExt cx="4930" cy="2234"/>
                                </a:xfrm>
                              </wpg:grpSpPr>
                              <wps:wsp>
                                <wps:cNvPr id="71" name="Text Box 20"/>
                                <wps:cNvSpPr txBox="1">
                                  <a:spLocks noChangeArrowheads="1"/>
                                </wps:cNvSpPr>
                                <wps:spPr bwMode="auto">
                                  <a:xfrm>
                                    <a:off x="7380" y="12767"/>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B</w:t>
                                      </w:r>
                                    </w:p>
                                  </w:txbxContent>
                                </wps:txbx>
                                <wps:bodyPr rot="0" vert="horz" wrap="square" lIns="91440" tIns="45720" rIns="91440" bIns="45720" anchor="t" anchorCtr="0" upright="1">
                                  <a:noAutofit/>
                                </wps:bodyPr>
                              </wps:wsp>
                              <wpg:grpSp>
                                <wpg:cNvPr id="72" name="Group 21"/>
                                <wpg:cNvGrpSpPr>
                                  <a:grpSpLocks/>
                                </wpg:cNvGrpSpPr>
                                <wpg:grpSpPr bwMode="auto">
                                  <a:xfrm>
                                    <a:off x="6440" y="10919"/>
                                    <a:ext cx="4930" cy="1923"/>
                                    <a:chOff x="6440" y="10919"/>
                                    <a:chExt cx="4930" cy="1923"/>
                                  </a:xfrm>
                                </wpg:grpSpPr>
                                <wpg:grpSp>
                                  <wpg:cNvPr id="73" name="Group 22"/>
                                  <wpg:cNvGrpSpPr>
                                    <a:grpSpLocks/>
                                  </wpg:cNvGrpSpPr>
                                  <wpg:grpSpPr bwMode="auto">
                                    <a:xfrm>
                                      <a:off x="6440" y="10919"/>
                                      <a:ext cx="4930" cy="1923"/>
                                      <a:chOff x="6440" y="10919"/>
                                      <a:chExt cx="4930" cy="1923"/>
                                    </a:xfrm>
                                  </wpg:grpSpPr>
                                  <wpg:grpSp>
                                    <wpg:cNvPr id="97" name="Group 23"/>
                                    <wpg:cNvGrpSpPr>
                                      <a:grpSpLocks/>
                                    </wpg:cNvGrpSpPr>
                                    <wpg:grpSpPr bwMode="auto">
                                      <a:xfrm>
                                        <a:off x="6440" y="11305"/>
                                        <a:ext cx="4930" cy="1537"/>
                                        <a:chOff x="6440" y="11305"/>
                                        <a:chExt cx="4930" cy="1537"/>
                                      </a:xfrm>
                                    </wpg:grpSpPr>
                                    <wpg:grpSp>
                                      <wpg:cNvPr id="98" name="Group 24"/>
                                      <wpg:cNvGrpSpPr>
                                        <a:grpSpLocks/>
                                      </wpg:cNvGrpSpPr>
                                      <wpg:grpSpPr bwMode="auto">
                                        <a:xfrm>
                                          <a:off x="6834" y="11305"/>
                                          <a:ext cx="4536" cy="1537"/>
                                          <a:chOff x="6834" y="11305"/>
                                          <a:chExt cx="4097" cy="1092"/>
                                        </a:xfrm>
                                      </wpg:grpSpPr>
                                      <wpg:grpSp>
                                        <wpg:cNvPr id="99" name="Group 25"/>
                                        <wpg:cNvGrpSpPr>
                                          <a:grpSpLocks/>
                                        </wpg:cNvGrpSpPr>
                                        <wpg:grpSpPr bwMode="auto">
                                          <a:xfrm>
                                            <a:off x="6834" y="11305"/>
                                            <a:ext cx="4041" cy="1092"/>
                                            <a:chOff x="7694" y="11241"/>
                                            <a:chExt cx="4041" cy="1092"/>
                                          </a:xfrm>
                                        </wpg:grpSpPr>
                                        <wps:wsp>
                                          <wps:cNvPr id="100" name="AutoShape 26"/>
                                          <wps:cNvCnPr>
                                            <a:cxnSpLocks noChangeShapeType="1"/>
                                          </wps:cNvCnPr>
                                          <wps:spPr bwMode="auto">
                                            <a:xfrm flipV="1">
                                              <a:off x="7694" y="11241"/>
                                              <a:ext cx="1161"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1" name="AutoShape 27"/>
                                          <wps:cNvCnPr>
                                            <a:cxnSpLocks noChangeShapeType="1"/>
                                          </wps:cNvCnPr>
                                          <wps:spPr bwMode="auto">
                                            <a:xfrm>
                                              <a:off x="7694" y="11756"/>
                                              <a:ext cx="1559"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2" name="AutoShape 28"/>
                                          <wps:cNvCnPr>
                                            <a:cxnSpLocks noChangeShapeType="1"/>
                                          </wps:cNvCnPr>
                                          <wps:spPr bwMode="auto">
                                            <a:xfrm>
                                              <a:off x="7694" y="11756"/>
                                              <a:ext cx="849"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3" name="AutoShape 29"/>
                                          <wps:cNvCnPr>
                                            <a:cxnSpLocks noChangeShapeType="1"/>
                                          </wps:cNvCnPr>
                                          <wps:spPr bwMode="auto">
                                            <a:xfrm flipV="1">
                                              <a:off x="8543" y="11756"/>
                                              <a:ext cx="710"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4" name="AutoShape 30"/>
                                          <wps:cNvCnPr>
                                            <a:cxnSpLocks noChangeShapeType="1"/>
                                          </wps:cNvCnPr>
                                          <wps:spPr bwMode="auto">
                                            <a:xfrm>
                                              <a:off x="8855" y="11241"/>
                                              <a:ext cx="398"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5" name="AutoShape 31"/>
                                          <wps:cNvCnPr>
                                            <a:cxnSpLocks noChangeShapeType="1"/>
                                          </wps:cNvCnPr>
                                          <wps:spPr bwMode="auto">
                                            <a:xfrm>
                                              <a:off x="8855" y="11241"/>
                                              <a:ext cx="1655"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6" name="AutoShape 32"/>
                                          <wps:cNvCnPr>
                                            <a:cxnSpLocks noChangeShapeType="1"/>
                                          </wps:cNvCnPr>
                                          <wps:spPr bwMode="auto">
                                            <a:xfrm>
                                              <a:off x="9253" y="11756"/>
                                              <a:ext cx="1622"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7" name="AutoShape 33"/>
                                          <wps:cNvCnPr>
                                            <a:cxnSpLocks noChangeShapeType="1"/>
                                          </wps:cNvCnPr>
                                          <wps:spPr bwMode="auto">
                                            <a:xfrm>
                                              <a:off x="10510" y="11241"/>
                                              <a:ext cx="365"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8" name="AutoShape 34"/>
                                          <wps:cNvCnPr>
                                            <a:cxnSpLocks noChangeShapeType="1"/>
                                          </wps:cNvCnPr>
                                          <wps:spPr bwMode="auto">
                                            <a:xfrm flipV="1">
                                              <a:off x="8543" y="12229"/>
                                              <a:ext cx="1591" cy="104"/>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9" name="AutoShape 35"/>
                                          <wps:cNvCnPr>
                                            <a:cxnSpLocks noChangeShapeType="1"/>
                                          </wps:cNvCnPr>
                                          <wps:spPr bwMode="auto">
                                            <a:xfrm>
                                              <a:off x="9253" y="11756"/>
                                              <a:ext cx="88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0" name="AutoShape 36"/>
                                          <wps:cNvCnPr>
                                            <a:cxnSpLocks noChangeShapeType="1"/>
                                          </wps:cNvCnPr>
                                          <wps:spPr bwMode="auto">
                                            <a:xfrm flipV="1">
                                              <a:off x="10134" y="11756"/>
                                              <a:ext cx="74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1" name="AutoShape 37"/>
                                          <wps:cNvCnPr>
                                            <a:cxnSpLocks noChangeShapeType="1"/>
                                          </wps:cNvCnPr>
                                          <wps:spPr bwMode="auto">
                                            <a:xfrm>
                                              <a:off x="10510" y="11241"/>
                                              <a:ext cx="1225" cy="322"/>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2" name="AutoShape 38"/>
                                          <wps:cNvCnPr>
                                            <a:cxnSpLocks noChangeShapeType="1"/>
                                          </wps:cNvCnPr>
                                          <wps:spPr bwMode="auto">
                                            <a:xfrm flipV="1">
                                              <a:off x="10875" y="11563"/>
                                              <a:ext cx="860" cy="19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g:grpSp>
                                      <wps:wsp>
                                        <wps:cNvPr id="113" name="AutoShape 39"/>
                                        <wps:cNvCnPr>
                                          <a:cxnSpLocks noChangeShapeType="1"/>
                                        </wps:cNvCnPr>
                                        <wps:spPr bwMode="auto">
                                          <a:xfrm>
                                            <a:off x="10897" y="11627"/>
                                            <a:ext cx="34" cy="42"/>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g:grpSp>
                                    <wps:wsp>
                                      <wps:cNvPr id="114" name="Text Box 40"/>
                                      <wps:cNvSpPr txBox="1">
                                        <a:spLocks noChangeArrowheads="1"/>
                                      </wps:cNvSpPr>
                                      <wps:spPr bwMode="auto">
                                        <a:xfrm>
                                          <a:off x="6440" y="11950"/>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sidRPr="00264E9E">
                                              <w:rPr>
                                                <w:b/>
                                                <w:sz w:val="24"/>
                                                <w:lang w:val="en-US"/>
                                              </w:rPr>
                                              <w:t>A</w:t>
                                            </w:r>
                                          </w:p>
                                        </w:txbxContent>
                                      </wps:txbx>
                                      <wps:bodyPr rot="0" vert="horz" wrap="square" lIns="91440" tIns="45720" rIns="91440" bIns="45720" anchor="t" anchorCtr="0" upright="1">
                                        <a:noAutofit/>
                                      </wps:bodyPr>
                                    </wps:wsp>
                                  </wpg:grpSp>
                                  <wps:wsp>
                                    <wps:cNvPr id="115" name="Text Box 41"/>
                                    <wps:cNvSpPr txBox="1">
                                      <a:spLocks noChangeArrowheads="1"/>
                                    </wps:cNvSpPr>
                                    <wps:spPr bwMode="auto">
                                      <a:xfrm>
                                        <a:off x="7861"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C</w:t>
                                          </w:r>
                                        </w:p>
                                      </w:txbxContent>
                                    </wps:txbx>
                                    <wps:bodyPr rot="0" vert="horz" wrap="square" lIns="91440" tIns="45720" rIns="91440" bIns="45720" anchor="t" anchorCtr="0" upright="1">
                                      <a:noAutofit/>
                                    </wps:bodyPr>
                                  </wps:wsp>
                                </wpg:grpSp>
                                <wps:wsp>
                                  <wps:cNvPr id="116" name="Text Box 42"/>
                                  <wps:cNvSpPr txBox="1">
                                    <a:spLocks noChangeArrowheads="1"/>
                                  </wps:cNvSpPr>
                                  <wps:spPr bwMode="auto">
                                    <a:xfrm>
                                      <a:off x="8453"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D</w:t>
                                        </w:r>
                                      </w:p>
                                    </w:txbxContent>
                                  </wps:txbx>
                                  <wps:bodyPr rot="0" vert="horz" wrap="square" lIns="91440" tIns="45720" rIns="91440" bIns="45720" anchor="t" anchorCtr="0" upright="1">
                                    <a:noAutofit/>
                                  </wps:bodyPr>
                                </wps:wsp>
                              </wpg:grpSp>
                            </wpg:grpSp>
                            <wps:wsp>
                              <wps:cNvPr id="117" name="Text Box 43"/>
                              <wps:cNvSpPr txBox="1">
                                <a:spLocks noChangeArrowheads="1"/>
                              </wps:cNvSpPr>
                              <wps:spPr bwMode="auto">
                                <a:xfrm>
                                  <a:off x="9470" y="12576"/>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F</w:t>
                                    </w:r>
                                  </w:p>
                                </w:txbxContent>
                              </wps:txbx>
                              <wps:bodyPr rot="0" vert="horz" wrap="square" lIns="91440" tIns="45720" rIns="91440" bIns="45720" anchor="t" anchorCtr="0" upright="1">
                                <a:noAutofit/>
                              </wps:bodyPr>
                            </wps:wsp>
                          </wpg:grpSp>
                        </wpg:grpSp>
                        <wps:wsp>
                          <wps:cNvPr id="118" name="Text Box 44"/>
                          <wps:cNvSpPr txBox="1">
                            <a:spLocks noChangeArrowheads="1"/>
                          </wps:cNvSpPr>
                          <wps:spPr bwMode="auto">
                            <a:xfrm>
                              <a:off x="10248"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G</w:t>
                                </w:r>
                              </w:p>
                            </w:txbxContent>
                          </wps:txbx>
                          <wps:bodyPr rot="0" vert="horz" wrap="square" lIns="91440" tIns="45720" rIns="91440" bIns="45720" anchor="t" anchorCtr="0" upright="1">
                            <a:noAutofit/>
                          </wps:bodyPr>
                        </wps:wsp>
                      </wpg:grpSp>
                      <wps:wsp>
                        <wps:cNvPr id="119" name="Text Box 45"/>
                        <wps:cNvSpPr txBox="1">
                          <a:spLocks noChangeArrowheads="1"/>
                        </wps:cNvSpPr>
                        <wps:spPr bwMode="auto">
                          <a:xfrm>
                            <a:off x="11332" y="11488"/>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H</w:t>
                              </w:r>
                            </w:p>
                          </w:txbxContent>
                        </wps:txbx>
                        <wps:bodyPr rot="0" vert="horz" wrap="square" lIns="91440" tIns="45720" rIns="91440" bIns="45720" anchor="t" anchorCtr="0" upright="1">
                          <a:noAutofit/>
                        </wps:bodyPr>
                      </wps:wsp>
                    </wpg:wgp>
                  </a:graphicData>
                </a:graphic>
              </wp:inline>
            </w:drawing>
          </mc:Choice>
          <mc:Fallback>
            <w:pict>
              <v:group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anchorlock/>
              </v:group>
            </w:pict>
          </mc:Fallback>
        </mc:AlternateContent>
      </w:r>
    </w:p>
    <w:p w:rsidR="005C25E3" w:rsidRPr="00A11A01" w:rsidRDefault="005C25E3"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firstRow="0" w:lastRow="0" w:firstColumn="0" w:lastColumn="0" w:noHBand="0" w:noVBand="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szCs w:val="28"/>
        </w:rPr>
        <w:t xml:space="preserve"> </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5C25E3"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firstRow="0" w:lastRow="0" w:firstColumn="0" w:lastColumn="0" w:noHBand="0" w:noVBand="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rPr>
        <w:t xml:space="preserve"> </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w:t>
      </w:r>
      <w:r w:rsidRPr="00A11A01">
        <w:rPr>
          <w:b/>
          <w:szCs w:val="28"/>
        </w:rPr>
        <w:t xml:space="preserve"> </w:t>
      </w:r>
      <w:r w:rsidRPr="00A11A01">
        <w:rPr>
          <w:szCs w:val="28"/>
        </w:rPr>
        <w:t>таблицы.</w:t>
      </w:r>
    </w:p>
    <w:p w:rsidR="005C25E3" w:rsidRPr="00A11A01" w:rsidRDefault="005C25E3" w:rsidP="00A11A01">
      <w:pPr>
        <w:suppressAutoHyphens/>
        <w:overflowPunct/>
        <w:jc w:val="both"/>
        <w:textAlignment w:val="auto"/>
        <w:rPr>
          <w:szCs w:val="28"/>
        </w:rPr>
      </w:pPr>
      <w:r w:rsidRPr="00A11A01">
        <w:rPr>
          <w:szCs w:val="28"/>
        </w:rPr>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5C25E3"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r w:rsidRPr="00A11A01">
        <w:t xml:space="preserve"> </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firstRow="0" w:lastRow="0" w:firstColumn="0" w:lastColumn="0" w:noHBand="0" w:noVBand="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rPr>
        <w:t xml:space="preserve"> </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firstRow="1" w:lastRow="0" w:firstColumn="1" w:lastColumn="0" w:noHBand="0" w:noVBand="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3"/>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firstRow="1" w:lastRow="0" w:firstColumn="1" w:lastColumn="0" w:noHBand="0" w:noVBand="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r w:rsidRPr="00A11A01">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firstRow="0" w:lastRow="0" w:firstColumn="0" w:lastColumn="0" w:noHBand="0" w:noVBand="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r w:rsidRPr="00A11A01">
              <w:rPr>
                <w:sz w:val="2"/>
                <w:szCs w:val="28"/>
              </w:rPr>
              <w:t xml:space="preserve">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zCs w:val="28"/>
        </w:rPr>
        <w:t xml:space="preserve"> </w:t>
      </w:r>
      <w:r w:rsidRPr="00A11A01">
        <w:rPr>
          <w:spacing w:val="-2"/>
          <w:szCs w:val="28"/>
        </w:rPr>
        <w:t>относится</w:t>
      </w:r>
      <w:r w:rsidR="002C572F" w:rsidRPr="00A11A01">
        <w:rPr>
          <w:szCs w:val="28"/>
        </w:rPr>
        <w:t xml:space="preserve"> </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w:t>
      </w:r>
      <w:r w:rsidRPr="00A11A01">
        <w:rPr>
          <w:szCs w:val="28"/>
        </w:rPr>
        <w:t xml:space="preserve"> </w:t>
      </w:r>
      <w:r w:rsidRPr="00A11A01">
        <w:rPr>
          <w:spacing w:val="-2"/>
          <w:szCs w:val="28"/>
        </w:rPr>
        <w:t>событиям 1930-х</w:t>
      </w:r>
      <w:r w:rsidRPr="00A11A01">
        <w:rPr>
          <w:szCs w:val="28"/>
        </w:rPr>
        <w:t xml:space="preserve"> </w:t>
      </w:r>
      <w:r w:rsidRPr="00A11A01">
        <w:rPr>
          <w:spacing w:val="-2"/>
          <w:szCs w:val="28"/>
        </w:rPr>
        <w:t>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bCs/>
          <w:szCs w:val="28"/>
        </w:rPr>
        <w:t xml:space="preserve"> </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r w:rsidRPr="00A11A01">
        <w:rPr>
          <w:rFonts w:eastAsia="HiddenHorzOCR"/>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r w:rsidRPr="00A11A01">
        <w:rPr>
          <w:sz w:val="2"/>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14:anchorId="1400BB2C" wp14:editId="7B1941BA">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14:anchorId="12FB65FF" wp14:editId="5184B0FE">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firstRow="0" w:lastRow="0" w:firstColumn="0" w:lastColumn="0" w:noHBand="0" w:noVBand="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firstRow="0" w:lastRow="0" w:firstColumn="0" w:lastColumn="0" w:noHBand="0" w:noVBand="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Cs w:val="28"/>
        </w:rPr>
      </w:pPr>
      <w:r w:rsidRPr="00A11A01">
        <w:rPr>
          <w:noProof/>
          <w:szCs w:val="28"/>
        </w:rPr>
        <mc:AlternateContent>
          <mc:Choice Requires="wpc">
            <w:drawing>
              <wp:inline distT="0" distB="0" distL="0" distR="0" wp14:anchorId="6A86D371" wp14:editId="516A87B7">
                <wp:extent cx="5829300" cy="2341880"/>
                <wp:effectExtent l="0" t="0" r="635" b="4445"/>
                <wp:docPr id="53" name="Полотно 2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Text Box 4"/>
                        <wps:cNvSpPr txBox="1">
                          <a:spLocks noChangeArrowheads="1"/>
                        </wps:cNvSpPr>
                        <wps:spPr bwMode="auto">
                          <a:xfrm>
                            <a:off x="1600200" y="114304"/>
                            <a:ext cx="2628900" cy="628621"/>
                          </a:xfrm>
                          <a:prstGeom prst="rect">
                            <a:avLst/>
                          </a:prstGeom>
                          <a:solidFill>
                            <a:srgbClr val="FFFFFF"/>
                          </a:solidFill>
                          <a:ln w="9525">
                            <a:solidFill>
                              <a:srgbClr val="000000"/>
                            </a:solidFill>
                            <a:miter lim="800000"/>
                            <a:headEnd/>
                            <a:tailEnd/>
                          </a:ln>
                        </wps:spPr>
                        <wps:txb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wps:txbx>
                        <wps:bodyPr rot="0" vert="horz" wrap="square" lIns="91440" tIns="45720" rIns="91440" bIns="45720" anchor="t" anchorCtr="0" upright="1">
                          <a:noAutofit/>
                        </wps:bodyPr>
                      </wps:wsp>
                      <wps:wsp>
                        <wps:cNvPr id="3" name="Line 5"/>
                        <wps:cNvCnPr>
                          <a:cxnSpLocks noChangeShapeType="1"/>
                        </wps:cNvCnPr>
                        <wps:spPr bwMode="auto">
                          <a:xfrm flipH="1">
                            <a:off x="2953300" y="742925"/>
                            <a:ext cx="4500" cy="310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6"/>
                        <wps:cNvCnPr>
                          <a:cxnSpLocks noChangeShapeType="1"/>
                        </wps:cNvCnPr>
                        <wps:spPr bwMode="auto">
                          <a:xfrm>
                            <a:off x="571500" y="1055336"/>
                            <a:ext cx="398520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7"/>
                        <wps:cNvCnPr>
                          <a:cxnSpLocks noChangeShapeType="1"/>
                        </wps:cNvCnPr>
                        <wps:spPr bwMode="auto">
                          <a:xfrm flipH="1">
                            <a:off x="1712500" y="1046436"/>
                            <a:ext cx="2000" cy="267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8"/>
                        <wps:cNvSpPr txBox="1">
                          <a:spLocks noChangeArrowheads="1"/>
                        </wps:cNvSpPr>
                        <wps:spPr bwMode="auto">
                          <a:xfrm>
                            <a:off x="114300" y="1313845"/>
                            <a:ext cx="114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B4702F" w:rsidRDefault="00BE65AC" w:rsidP="008B1F62">
                              <w:pPr>
                                <w:jc w:val="center"/>
                              </w:pPr>
                              <w:r>
                                <w:t>Османская империя</w:t>
                              </w:r>
                            </w:p>
                          </w:txbxContent>
                        </wps:txbx>
                        <wps:bodyPr rot="0" vert="horz" wrap="square" lIns="91440" tIns="45720" rIns="91440" bIns="45720" anchor="t" anchorCtr="0" upright="1">
                          <a:noAutofit/>
                        </wps:bodyPr>
                      </wps:wsp>
                      <wps:wsp>
                        <wps:cNvPr id="33" name="Text Box 9"/>
                        <wps:cNvSpPr txBox="1">
                          <a:spLocks noChangeArrowheads="1"/>
                        </wps:cNvSpPr>
                        <wps:spPr bwMode="auto">
                          <a:xfrm>
                            <a:off x="2628900" y="1313845"/>
                            <a:ext cx="13144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Франция</w:t>
                              </w:r>
                            </w:p>
                          </w:txbxContent>
                        </wps:txbx>
                        <wps:bodyPr rot="0" vert="horz" wrap="square" lIns="91440" tIns="45720" rIns="91440" bIns="45720" anchor="t" anchorCtr="0" upright="1">
                          <a:noAutofit/>
                        </wps:bodyPr>
                      </wps:wsp>
                      <wps:wsp>
                        <wps:cNvPr id="34" name="Text Box 10"/>
                        <wps:cNvSpPr txBox="1">
                          <a:spLocks noChangeArrowheads="1"/>
                        </wps:cNvSpPr>
                        <wps:spPr bwMode="auto">
                          <a:xfrm>
                            <a:off x="4114800" y="1313845"/>
                            <a:ext cx="166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E145D1" w:rsidRDefault="00BE65AC" w:rsidP="008B1F62">
                              <w:pPr>
                                <w:jc w:val="center"/>
                              </w:pPr>
                              <w:r>
                                <w:t>Сардинское королевство</w:t>
                              </w:r>
                            </w:p>
                          </w:txbxContent>
                        </wps:txbx>
                        <wps:bodyPr rot="0" vert="horz" wrap="square" lIns="91440" tIns="45720" rIns="91440" bIns="45720" anchor="t" anchorCtr="0" upright="1">
                          <a:noAutofit/>
                        </wps:bodyPr>
                      </wps:wsp>
                      <wps:wsp>
                        <wps:cNvPr id="35" name="Line 11"/>
                        <wps:cNvCnPr>
                          <a:cxnSpLocks noChangeShapeType="1"/>
                        </wps:cNvCnPr>
                        <wps:spPr bwMode="auto">
                          <a:xfrm flipH="1">
                            <a:off x="3313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12"/>
                        <wps:cNvCnPr>
                          <a:cxnSpLocks noChangeShapeType="1"/>
                        </wps:cNvCnPr>
                        <wps:spPr bwMode="auto">
                          <a:xfrm flipH="1">
                            <a:off x="4555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3"/>
                        <wps:cNvCnPr>
                          <a:cxnSpLocks noChangeShapeType="1"/>
                        </wps:cNvCnPr>
                        <wps:spPr bwMode="auto">
                          <a:xfrm flipH="1">
                            <a:off x="571500" y="1065536"/>
                            <a:ext cx="19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14"/>
                        <wps:cNvSpPr txBox="1">
                          <a:spLocks noChangeArrowheads="1"/>
                        </wps:cNvSpPr>
                        <wps:spPr bwMode="auto">
                          <a:xfrm>
                            <a:off x="1371600" y="1316945"/>
                            <a:ext cx="10858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w:t>
                              </w:r>
                            </w:p>
                          </w:txbxContent>
                        </wps:txbx>
                        <wps:bodyPr rot="0" vert="horz" wrap="square" lIns="91440" tIns="45720" rIns="91440" bIns="45720" anchor="t" anchorCtr="0" upright="1">
                          <a:noAutofit/>
                        </wps:bodyPr>
                      </wps:wsp>
                    </wpc:wpc>
                  </a:graphicData>
                </a:graphic>
              </wp:inline>
            </w:drawing>
          </mc:Choice>
          <mc:Fallback>
            <w:pict>
              <v:group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mso-wrap-style:square">
                  <v:fill o:detectmouseclick="t"/>
                  <v:path o:connecttype="none"/>
                </v:shape>
                <v:shape id="Text Box 4" o:spid="_x0000_s1103" type="#_x0000_t202" style="position:absolute;left:16002;top:1143;width:26289;height:6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mso-wrap-style:squar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mso-wrap-style:squar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mso-wrap-style:squar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mso-wrap-style:squar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mso-wrap-style:squar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mso-wrap-style:squar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anchorlock/>
              </v:group>
            </w:pict>
          </mc:Fallback>
        </mc:AlternateConten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r w:rsidRPr="00A11A01">
        <w:t xml:space="preserve">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 xml:space="preserve">им шагает рыжий городовой с решетом, доверху наполненным конфискованным крыжовником. &lt;...&gt; </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законе 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w:t>
      </w:r>
      <w:r w:rsidRPr="00A11A01" w:rsidDel="00FB6CE7">
        <w:rPr>
          <w:sz w:val="26"/>
          <w:szCs w:val="26"/>
        </w:rPr>
        <w:t xml:space="preserve"> </w:t>
      </w:r>
      <w:r w:rsidRPr="00A11A01">
        <w:rPr>
          <w:sz w:val="26"/>
          <w:szCs w:val="26"/>
        </w:rPr>
        <w:t>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sz w:val="26"/>
          <w:szCs w:val="26"/>
        </w:rPr>
        <w:t xml:space="preserve"> </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sz w:val="26"/>
          <w:szCs w:val="26"/>
        </w:rPr>
        <w:t xml:space="preserve"> </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 Задание-задача 26 требует: анализа представленной информации; объяснения связи социальных 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firstRow="0" w:lastRow="0" w:firstColumn="0" w:lastColumn="0" w:noHBand="0" w:noVBand="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firstRow="0" w:lastRow="0" w:firstColumn="0" w:lastColumn="0" w:noHBand="0" w:noVBand="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rPr>
        <w:t xml:space="preserve"> </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firstRow="0" w:lastRow="0" w:firstColumn="0" w:lastColumn="0" w:noHBand="0" w:noVBand="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r w:rsidRPr="00A11A01">
        <w:rPr>
          <w:i/>
          <w:iCs/>
          <w:sz w:val="26"/>
          <w:szCs w:val="26"/>
        </w:rPr>
        <w:t xml:space="preserve"> </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i/>
                <w:sz w:val="26"/>
                <w:szCs w:val="26"/>
              </w:rPr>
              <w:t xml:space="preserve"> </w:t>
            </w: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6958DAB" wp14:editId="5268A95E">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14:anchorId="14366999" wp14:editId="067DBC05">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0A2D074" wp14:editId="2123B44E">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14:anchorId="71C8D6B8" wp14:editId="40E24E8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7" type="#_x0000_t75" style="width:75pt;height:36pt" o:ole="">
                  <v:imagedata r:id="rId62" o:title=""/>
                </v:shape>
                <o:OLEObject Type="Embed" ProgID="Equation.DSMT4" ShapeID="_x0000_i1037" DrawAspect="Content" ObjectID="_1712511947" r:id="rId63"/>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38" type="#_x0000_t75" style="width:68.25pt;height:36pt" o:ole="">
                  <v:imagedata r:id="rId64" o:title=""/>
                </v:shape>
                <o:OLEObject Type="Embed" ProgID="Equation.DSMT4" ShapeID="_x0000_i1038" DrawAspect="Content" ObjectID="_1712511948" r:id="rId65"/>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9" type="#_x0000_t75" style="width:75pt;height:36pt" o:ole="">
                  <v:imagedata r:id="rId66" o:title=""/>
                </v:shape>
                <o:OLEObject Type="Embed" ProgID="Equation.DSMT4" ShapeID="_x0000_i1039" DrawAspect="Content" ObjectID="_1712511949" r:id="rId67"/>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0" type="#_x0000_t75" style="width:65.25pt;height:35.25pt" o:ole="">
                  <v:imagedata r:id="rId68" o:title=""/>
                </v:shape>
                <o:OLEObject Type="Embed" ProgID="Equation.DSMT4" ShapeID="_x0000_i1040" DrawAspect="Content" ObjectID="_1712511950" r:id="rId69"/>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70" o:title=""/>
                </v:shape>
                <o:OLEObject Type="Embed" ProgID="Equation.DSMT4" ShapeID="_x0000_i1041" DrawAspect="Content" ObjectID="_1712511951" r:id="rId71"/>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2" type="#_x0000_t75" style="width:74.25pt;height:35.25pt" o:ole="">
                  <v:imagedata r:id="rId72" o:title=""/>
                </v:shape>
                <o:OLEObject Type="Embed" ProgID="Equation.DSMT4" ShapeID="_x0000_i1042" DrawAspect="Content" ObjectID="_1712511952" r:id="rId73"/>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t xml:space="preserve"> </w:t>
            </w:r>
            <w:r w:rsidRPr="00A11A01">
              <w:rPr>
                <w:b/>
                <w:position w:val="-24"/>
                <w:szCs w:val="28"/>
              </w:rPr>
              <w:object w:dxaOrig="1180" w:dyaOrig="740">
                <v:shape id="_x0000_i1043" type="#_x0000_t75" style="width:59.25pt;height:36.75pt" o:ole="">
                  <v:imagedata r:id="rId74" o:title=""/>
                </v:shape>
                <o:OLEObject Type="Embed" ProgID="Equation.DSMT4" ShapeID="_x0000_i1043" DrawAspect="Content" ObjectID="_1712511953" r:id="rId75"/>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szCs w:val="28"/>
        </w:rPr>
        <w:t xml:space="preserve"> </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szCs w:val="28"/>
        </w:rPr>
        <w:t xml:space="preserve"> </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14:anchorId="44EA4F81" wp14:editId="6BF8DAE2">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44F1F3D5" wp14:editId="1124033B">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2D9CA189" wp14:editId="6CEDD9F6">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 xml:space="preserve"> &lt; </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firstRow="1" w:lastRow="1" w:firstColumn="1" w:lastColumn="1" w:noHBand="0" w:noVBand="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BCFA05C" wp14:editId="6747DC23">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AD50826" wp14:editId="69A6870C">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497D11E" wp14:editId="3F3E4C1B">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53FA8A57" wp14:editId="4D99FFF9">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27FDE187" wp14:editId="51C1CB5D">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14:anchorId="12A38807" wp14:editId="26A634D5">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007235" cy="1341755"/>
                    </a:xfrm>
                    <a:prstGeom prst="rect">
                      <a:avLst/>
                    </a:prstGeom>
                    <a:noFill/>
                  </pic:spPr>
                </pic:pic>
              </a:graphicData>
            </a:graphic>
            <wp14:sizeRelH relativeFrom="page">
              <wp14:pctWidth>0</wp14:pctWidth>
            </wp14:sizeRelH>
            <wp14:sizeRelV relativeFrom="page">
              <wp14:pctHeight>0</wp14:pctHeight>
            </wp14:sizeRelV>
          </wp:anchor>
        </w:drawing>
      </w:r>
      <w:r w:rsidR="005C25E3" w:rsidRPr="00A11A01">
        <w:rPr>
          <w:szCs w:val="28"/>
        </w:rPr>
        <w:t>На рисунке представлен график зависимости температуры</w:t>
      </w:r>
      <w:r w:rsidR="002C572F" w:rsidRPr="00A11A01">
        <w:rPr>
          <w:szCs w:val="28"/>
        </w:rPr>
        <w:t xml:space="preserve"> </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14:anchorId="5145A35F" wp14:editId="7799651A">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firstRow="1" w:lastRow="1" w:firstColumn="1" w:lastColumn="1" w:noHBand="0" w:noVBand="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2C87E5F" wp14:editId="70A4D9F3">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7F4A3E81" wp14:editId="5E4CC509">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22FD2F2" wp14:editId="3FBC5E3D">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8781936" wp14:editId="726BF84B">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321409F" wp14:editId="1DB8D27B">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firstRow="1" w:lastRow="1" w:firstColumn="1" w:lastColumn="1" w:noHBand="0" w:noVBand="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66F6D6F" wp14:editId="0BC6105F">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86EC635" wp14:editId="5CB6B3D9">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681E6871" wp14:editId="7199A45E">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2E43AAE0" wp14:editId="74FF2F75">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7CCCA4C5" wp14:editId="51DA10C7">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szCs w:val="28"/>
        </w:rPr>
        <w:t xml:space="preserve"> </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firstRow="1" w:lastRow="1" w:firstColumn="1" w:lastColumn="1" w:noHBand="0" w:noVBand="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35C27BD5" wp14:editId="0115768B">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firstRow="1" w:lastRow="1" w:firstColumn="1" w:lastColumn="1" w:noHBand="0" w:noVBand="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2F717602" wp14:editId="2EC8F775">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firstRow="1" w:lastRow="1" w:firstColumn="1" w:lastColumn="1" w:noHBand="0" w:noVBand="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6ECA027B" wp14:editId="56CE0901">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firstRow="1" w:lastRow="0" w:firstColumn="1" w:lastColumn="0" w:noHBand="0" w:noVBand="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14:anchorId="393C4534" wp14:editId="5837AD9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но сосуда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r w:rsidRPr="00A11A01">
        <w:t xml:space="preserve"> </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
          <w:bCs/>
          <w:sz w:val="26"/>
          <w:szCs w:val="26"/>
        </w:rPr>
        <w:t xml:space="preserve"> </w:t>
      </w:r>
      <w:r w:rsidRPr="00A11A01">
        <w:rPr>
          <w:bCs/>
          <w:sz w:val="26"/>
          <w:szCs w:val="26"/>
        </w:rPr>
        <w:t>задание</w:t>
      </w:r>
      <w:r w:rsidRPr="00A11A01">
        <w:rPr>
          <w:sz w:val="26"/>
          <w:szCs w:val="26"/>
        </w:rPr>
        <w:t xml:space="preserve"> </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w:t>
      </w:r>
      <w:r w:rsidRPr="00A11A01">
        <w:rPr>
          <w:i/>
          <w:iCs/>
          <w:spacing w:val="-4"/>
          <w:sz w:val="26"/>
          <w:szCs w:val="26"/>
        </w:rPr>
        <w:t xml:space="preserve"> </w:t>
      </w:r>
      <w:r w:rsidRPr="00A11A01">
        <w:rPr>
          <w:iCs/>
          <w:spacing w:val="-4"/>
          <w:sz w:val="26"/>
          <w:szCs w:val="26"/>
        </w:rPr>
        <w:t>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r w:rsidRPr="00A11A01">
        <w:rPr>
          <w:b/>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r w:rsidRPr="00A11A01">
              <w:rPr>
                <w:sz w:val="26"/>
                <w:szCs w:val="26"/>
                <w:lang w:val="en-US"/>
              </w:rPr>
              <w:t xml:space="preserve"> </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firstRow="0" w:lastRow="0" w:firstColumn="0" w:lastColumn="0" w:noHBand="0" w:noVBand="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при химических реакциях. 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 xml:space="preserve"> </w:t>
                  </w:r>
                  <w:r w:rsidRPr="00A11A01">
                    <w:rPr>
                      <w:szCs w:val="28"/>
                      <w:lang w:val="en-US"/>
                    </w:rPr>
                    <w:t>(</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r w:rsidRPr="00A11A01">
        <w:rPr>
          <w:sz w:val="36"/>
          <w:szCs w:val="36"/>
        </w:rPr>
        <w:t xml:space="preserve">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r w:rsidRPr="00A11A01">
              <w:rPr>
                <w:sz w:val="26"/>
                <w:szCs w:val="26"/>
              </w:rPr>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r w:rsidRPr="00A11A01">
              <w:rPr>
                <w:sz w:val="26"/>
                <w:szCs w:val="26"/>
                <w:lang w:val="es-ES"/>
              </w:rPr>
              <w:t xml:space="preserve"> </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sz w:val="26"/>
          <w:szCs w:val="26"/>
        </w:rPr>
        <w:t xml:space="preserve"> </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firstRow="1" w:lastRow="0" w:firstColumn="1" w:lastColumn="0" w:noHBand="0" w:noVBand="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w:t>
            </w:r>
            <w:r w:rsidRPr="00A11A01">
              <w:rPr>
                <w:b/>
                <w:sz w:val="26"/>
                <w:szCs w:val="26"/>
              </w:rPr>
              <w:t xml:space="preserve"> </w:t>
            </w:r>
            <w:r w:rsidRPr="00A11A01">
              <w:rPr>
                <w:sz w:val="26"/>
                <w:szCs w:val="26"/>
              </w:rPr>
              <w:t>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структурном оформлении 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r w:rsidRPr="00A11A01">
        <w:rPr>
          <w:sz w:val="26"/>
          <w:szCs w:val="26"/>
        </w:rPr>
        <w:t xml:space="preserve"> </w:t>
      </w:r>
    </w:p>
    <w:p w:rsidR="005C25E3" w:rsidRPr="00A11A01" w:rsidRDefault="005C25E3" w:rsidP="00A11A01">
      <w:pPr>
        <w:pStyle w:val="2"/>
      </w:pPr>
      <w:bookmarkStart w:id="166" w:name="_Toc438937978"/>
      <w:r w:rsidRPr="00A11A01">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Pr="00A11A01">
        <w:rPr>
          <w:b/>
          <w:bCs/>
          <w:sz w:val="26"/>
          <w:szCs w:val="26"/>
        </w:rPr>
        <w:t xml:space="preserve"> </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7212A2" w:rsidRPr="00A11A01">
        <w:t xml:space="preserve"> </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w:t>
      </w:r>
      <w:r w:rsidRPr="00A11A01">
        <w:rPr>
          <w:rFonts w:eastAsia="Arial Unicode MS" w:cs="Tahoma"/>
          <w:b/>
          <w:kern w:val="1"/>
          <w:szCs w:val="28"/>
        </w:rPr>
        <w:t xml:space="preserve"> </w:t>
      </w:r>
      <w:r w:rsidRPr="00A11A01">
        <w:rPr>
          <w:rFonts w:eastAsia="Arial Unicode MS" w:cs="Tahoma"/>
          <w:b/>
          <w:kern w:val="1"/>
          <w:szCs w:val="28"/>
          <w:lang w:val="en-US"/>
        </w:rPr>
        <w: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GB"/>
        </w:rPr>
        <w:t xml:space="preserve"> </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r w:rsidRPr="00A11A01">
        <w:rPr>
          <w:bCs/>
          <w:szCs w:val="28"/>
          <w:lang w:val="en-GB"/>
        </w:rPr>
        <w:t xml:space="preserve">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are ideal friends for Jenny. They are entertaining and helpful.</w:t>
            </w:r>
            <w:r w:rsidRPr="00A11A01">
              <w:rPr>
                <w:b/>
                <w:bCs/>
                <w:szCs w:val="28"/>
                <w:lang w:val="en-US"/>
              </w:rPr>
              <w:t xml:space="preserve"> </w:t>
            </w:r>
            <w:r w:rsidRPr="00A11A01">
              <w:rPr>
                <w:szCs w:val="28"/>
                <w:lang w:val="en-US"/>
              </w:rPr>
              <w:t xml:space="preserve">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firstRow="1" w:lastRow="0" w:firstColumn="1" w:lastColumn="0" w:noHBand="0" w:noVBand="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rFonts w:eastAsia="Arial Unicode MS" w:cs="Tahoma"/>
          <w:b/>
          <w:kern w:val="1"/>
          <w:szCs w:val="28"/>
        </w:rPr>
        <w:t xml:space="preserve">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firstRow="1" w:lastRow="0" w:firstColumn="1" w:lastColumn="0" w:noHBand="0" w:noVBand="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w:t>
            </w:r>
            <w:r w:rsidRPr="00A11A01">
              <w:rPr>
                <w:b/>
                <w:szCs w:val="28"/>
                <w:lang w:val="es-ES_tradnl"/>
              </w:rPr>
              <w:t xml:space="preserve"> </w:t>
            </w:r>
            <w:r w:rsidRPr="00A11A01">
              <w:rPr>
                <w:szCs w:val="28"/>
                <w:lang w:val="es-ES_tradnl"/>
              </w:rPr>
              <w:t>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firstRow="1" w:lastRow="0" w:firstColumn="1" w:lastColumn="0" w:noHBand="0" w:noVBand="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rPr>
        <w:t xml:space="preserve"> </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sz w:val="26"/>
          <w:szCs w:val="26"/>
        </w:rPr>
        <w:t xml:space="preserve"> </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rPr>
        <w:t xml:space="preserve"> </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w:t>
      </w:r>
      <w:r w:rsidRPr="00A11A01">
        <w:rPr>
          <w:szCs w:val="28"/>
          <w:lang w:val="de-DE"/>
        </w:rPr>
        <w:t xml:space="preserve"> </w:t>
      </w:r>
      <w:r w:rsidRPr="00A11A01">
        <w:rPr>
          <w:szCs w:val="28"/>
        </w:rPr>
        <w:t>выбранные</w:t>
      </w:r>
      <w:r w:rsidRPr="00A11A01">
        <w:rPr>
          <w:szCs w:val="28"/>
          <w:lang w:val="de-DE"/>
        </w:rPr>
        <w:t xml:space="preserve"> </w:t>
      </w:r>
      <w:r w:rsidRPr="00A11A01">
        <w:rPr>
          <w:szCs w:val="28"/>
        </w:rPr>
        <w:t>цифры</w:t>
      </w:r>
      <w:r w:rsidRPr="00A11A01">
        <w:rPr>
          <w:szCs w:val="28"/>
          <w:lang w:val="de-DE"/>
        </w:rPr>
        <w:t xml:space="preserve"> </w:t>
      </w:r>
      <w:r w:rsidRPr="00A11A01">
        <w:rPr>
          <w:szCs w:val="28"/>
        </w:rPr>
        <w:t>под</w:t>
      </w:r>
      <w:r w:rsidRPr="00A11A01">
        <w:rPr>
          <w:szCs w:val="28"/>
          <w:lang w:val="de-DE"/>
        </w:rPr>
        <w:t xml:space="preserve"> </w:t>
      </w:r>
      <w:r w:rsidRPr="00A11A01">
        <w:rPr>
          <w:szCs w:val="28"/>
        </w:rPr>
        <w:t>соответствующими</w:t>
      </w:r>
      <w:r w:rsidRPr="00A11A01">
        <w:rPr>
          <w:szCs w:val="28"/>
          <w:lang w:val="de-DE"/>
        </w:rPr>
        <w:t xml:space="preserve"> </w:t>
      </w:r>
      <w:r w:rsidRPr="00A11A01">
        <w:rPr>
          <w:szCs w:val="28"/>
        </w:rPr>
        <w:t>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ader der englischen Nationalmannschaft 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w:t>
            </w:r>
            <w:r w:rsidRPr="00A11A01">
              <w:rPr>
                <w:szCs w:val="28"/>
                <w:lang w:val="en-US"/>
              </w:rPr>
              <w:t xml:space="preserve"> </w:t>
            </w:r>
            <w:r w:rsidRPr="00A11A01">
              <w:rPr>
                <w:szCs w:val="28"/>
                <w:lang w:val="de-DE"/>
              </w:rPr>
              <w:t>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b/>
          <w:bCs/>
          <w:szCs w:val="28"/>
          <w:lang w:val="de-DE"/>
        </w:rPr>
        <w:t xml:space="preserve"> </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firstRow="1" w:lastRow="0" w:firstColumn="1" w:lastColumn="0" w:noHBand="0" w:noVBand="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fr-FR"/>
        </w:rPr>
        <w:t xml:space="preserve"> </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firstRow="1" w:lastRow="0" w:firstColumn="1" w:lastColumn="0" w:noHBand="0" w:noVBand="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100"/>
      <w:pgSz w:w="11906" w:h="16838"/>
      <w:pgMar w:top="1134" w:right="991" w:bottom="1134" w:left="1276" w:header="708" w:footer="708" w:gutter="0"/>
      <w:cols w:space="708"/>
      <w:titlePg/>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1B2A" w:rsidRDefault="009A1B2A" w:rsidP="005C55EC">
      <w:r>
        <w:separator/>
      </w:r>
    </w:p>
  </w:endnote>
  <w:endnote w:type="continuationSeparator" w:id="0">
    <w:p w:rsidR="009A1B2A" w:rsidRDefault="009A1B2A" w:rsidP="005C5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5AC" w:rsidRDefault="00BE65AC">
    <w:pPr>
      <w:pStyle w:val="a8"/>
      <w:jc w:val="right"/>
    </w:pPr>
    <w:r>
      <w:fldChar w:fldCharType="begin"/>
    </w:r>
    <w:r>
      <w:instrText>PAGE   \* MERGEFORMAT</w:instrText>
    </w:r>
    <w:r>
      <w:fldChar w:fldCharType="separate"/>
    </w:r>
    <w:r w:rsidR="002A0FCA" w:rsidRPr="002A0FCA">
      <w:rPr>
        <w:noProof/>
        <w:sz w:val="26"/>
        <w:szCs w:val="26"/>
      </w:rPr>
      <w:t>2</w:t>
    </w:r>
    <w:r>
      <w:rPr>
        <w:noProof/>
        <w:sz w:val="26"/>
        <w:szCs w:val="26"/>
      </w:rPr>
      <w:fldChar w:fldCharType="end"/>
    </w:r>
  </w:p>
  <w:p w:rsidR="00BE65AC" w:rsidRDefault="00BE65AC">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1B2A" w:rsidRDefault="009A1B2A" w:rsidP="005C55EC">
      <w:r>
        <w:separator/>
      </w:r>
    </w:p>
  </w:footnote>
  <w:footnote w:type="continuationSeparator" w:id="0">
    <w:p w:rsidR="009A1B2A" w:rsidRDefault="009A1B2A" w:rsidP="005C55EC">
      <w:r>
        <w:continuationSeparator/>
      </w:r>
    </w:p>
  </w:footnote>
  <w:footnote w:id="1">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2">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0FCA"/>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A1B2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emf"/><Relationship Id="rId42" Type="http://schemas.openxmlformats.org/officeDocument/2006/relationships/oleObject" Target="embeddings/oleObject8.bin"/><Relationship Id="rId47" Type="http://schemas.openxmlformats.org/officeDocument/2006/relationships/image" Target="media/image27.jpeg"/><Relationship Id="rId63" Type="http://schemas.openxmlformats.org/officeDocument/2006/relationships/oleObject" Target="embeddings/oleObject13.bin"/><Relationship Id="rId68" Type="http://schemas.openxmlformats.org/officeDocument/2006/relationships/image" Target="media/image45.wmf"/><Relationship Id="rId84" Type="http://schemas.openxmlformats.org/officeDocument/2006/relationships/image" Target="media/image57.emf"/><Relationship Id="rId89" Type="http://schemas.openxmlformats.org/officeDocument/2006/relationships/image" Target="media/image62.e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8.wmf"/><Relationship Id="rId37" Type="http://schemas.openxmlformats.org/officeDocument/2006/relationships/image" Target="media/image23.wmf"/><Relationship Id="rId53" Type="http://schemas.openxmlformats.org/officeDocument/2006/relationships/image" Target="media/image33.emf"/><Relationship Id="rId58" Type="http://schemas.openxmlformats.org/officeDocument/2006/relationships/image" Target="media/image38.wmf"/><Relationship Id="rId74" Type="http://schemas.openxmlformats.org/officeDocument/2006/relationships/image" Target="media/image48.wmf"/><Relationship Id="rId79" Type="http://schemas.openxmlformats.org/officeDocument/2006/relationships/image" Target="media/image52.emf"/><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63.emf"/><Relationship Id="rId95" Type="http://schemas.openxmlformats.org/officeDocument/2006/relationships/image" Target="media/image68.emf"/><Relationship Id="rId22" Type="http://schemas.openxmlformats.org/officeDocument/2006/relationships/image" Target="media/image9.wmf"/><Relationship Id="rId27" Type="http://schemas.openxmlformats.org/officeDocument/2006/relationships/image" Target="media/image13.emf"/><Relationship Id="rId43" Type="http://schemas.openxmlformats.org/officeDocument/2006/relationships/oleObject" Target="embeddings/oleObject9.bin"/><Relationship Id="rId48" Type="http://schemas.openxmlformats.org/officeDocument/2006/relationships/image" Target="media/image28.jpeg"/><Relationship Id="rId64" Type="http://schemas.openxmlformats.org/officeDocument/2006/relationships/image" Target="media/image43.wmf"/><Relationship Id="rId69" Type="http://schemas.openxmlformats.org/officeDocument/2006/relationships/oleObject" Target="embeddings/oleObject16.bin"/><Relationship Id="rId80" Type="http://schemas.openxmlformats.org/officeDocument/2006/relationships/image" Target="media/image53.emf"/><Relationship Id="rId85" Type="http://schemas.openxmlformats.org/officeDocument/2006/relationships/image" Target="media/image58.wmf"/><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oleObject" Target="embeddings/oleObject12.bin"/><Relationship Id="rId59" Type="http://schemas.openxmlformats.org/officeDocument/2006/relationships/image" Target="media/image39.wmf"/><Relationship Id="rId67" Type="http://schemas.openxmlformats.org/officeDocument/2006/relationships/oleObject" Target="embeddings/oleObject15.bin"/><Relationship Id="rId20" Type="http://schemas.openxmlformats.org/officeDocument/2006/relationships/image" Target="media/image7.emf"/><Relationship Id="rId41" Type="http://schemas.openxmlformats.org/officeDocument/2006/relationships/oleObject" Target="embeddings/oleObject7.bin"/><Relationship Id="rId54" Type="http://schemas.openxmlformats.org/officeDocument/2006/relationships/image" Target="media/image34.png"/><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oleObject" Target="embeddings/oleObject19.bin"/><Relationship Id="rId83" Type="http://schemas.openxmlformats.org/officeDocument/2006/relationships/image" Target="media/image56.emf"/><Relationship Id="rId88" Type="http://schemas.openxmlformats.org/officeDocument/2006/relationships/image" Target="media/image61.emf"/><Relationship Id="rId91" Type="http://schemas.openxmlformats.org/officeDocument/2006/relationships/image" Target="media/image64.emf"/><Relationship Id="rId96" Type="http://schemas.openxmlformats.org/officeDocument/2006/relationships/image" Target="media/image69.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image" Target="media/image14.emf"/><Relationship Id="rId36" Type="http://schemas.openxmlformats.org/officeDocument/2006/relationships/image" Target="media/image22.wmf"/><Relationship Id="rId49" Type="http://schemas.openxmlformats.org/officeDocument/2006/relationships/image" Target="media/image29.png"/><Relationship Id="rId57" Type="http://schemas.openxmlformats.org/officeDocument/2006/relationships/image" Target="media/image37.jpeg"/><Relationship Id="rId10" Type="http://schemas.openxmlformats.org/officeDocument/2006/relationships/oleObject" Target="embeddings/oleObject1.bin"/><Relationship Id="rId31" Type="http://schemas.openxmlformats.org/officeDocument/2006/relationships/image" Target="media/image17.wmf"/><Relationship Id="rId44" Type="http://schemas.openxmlformats.org/officeDocument/2006/relationships/oleObject" Target="embeddings/oleObject10.bin"/><Relationship Id="rId52" Type="http://schemas.openxmlformats.org/officeDocument/2006/relationships/image" Target="media/image32.png"/><Relationship Id="rId60" Type="http://schemas.openxmlformats.org/officeDocument/2006/relationships/image" Target="media/image40.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51.wmf"/><Relationship Id="rId81" Type="http://schemas.openxmlformats.org/officeDocument/2006/relationships/image" Target="media/image54.emf"/><Relationship Id="rId86" Type="http://schemas.openxmlformats.org/officeDocument/2006/relationships/image" Target="media/image59.emf"/><Relationship Id="rId94" Type="http://schemas.openxmlformats.org/officeDocument/2006/relationships/image" Target="media/image67.emf"/><Relationship Id="rId99" Type="http://schemas.openxmlformats.org/officeDocument/2006/relationships/image" Target="media/image72.emf"/><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25.wmf"/><Relationship Id="rId34" Type="http://schemas.openxmlformats.org/officeDocument/2006/relationships/image" Target="media/image20.wmf"/><Relationship Id="rId50" Type="http://schemas.openxmlformats.org/officeDocument/2006/relationships/image" Target="media/image30.jpeg"/><Relationship Id="rId55" Type="http://schemas.openxmlformats.org/officeDocument/2006/relationships/image" Target="media/image35.emf"/><Relationship Id="rId76" Type="http://schemas.openxmlformats.org/officeDocument/2006/relationships/image" Target="media/image49.emf"/><Relationship Id="rId97" Type="http://schemas.openxmlformats.org/officeDocument/2006/relationships/image" Target="media/image70.emf"/><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image" Target="media/image65.emf"/><Relationship Id="rId2" Type="http://schemas.openxmlformats.org/officeDocument/2006/relationships/numbering" Target="numbering.xml"/><Relationship Id="rId29" Type="http://schemas.openxmlformats.org/officeDocument/2006/relationships/image" Target="media/image15.emf"/><Relationship Id="rId24" Type="http://schemas.openxmlformats.org/officeDocument/2006/relationships/image" Target="media/image11.wmf"/><Relationship Id="rId40" Type="http://schemas.openxmlformats.org/officeDocument/2006/relationships/image" Target="media/image26.wmf"/><Relationship Id="rId45" Type="http://schemas.openxmlformats.org/officeDocument/2006/relationships/oleObject" Target="embeddings/oleObject11.bin"/><Relationship Id="rId66" Type="http://schemas.openxmlformats.org/officeDocument/2006/relationships/image" Target="media/image44.wmf"/><Relationship Id="rId87" Type="http://schemas.openxmlformats.org/officeDocument/2006/relationships/image" Target="media/image60.emf"/><Relationship Id="rId61" Type="http://schemas.openxmlformats.org/officeDocument/2006/relationships/image" Target="media/image41.wmf"/><Relationship Id="rId82" Type="http://schemas.openxmlformats.org/officeDocument/2006/relationships/image" Target="media/image55.emf"/><Relationship Id="rId19" Type="http://schemas.openxmlformats.org/officeDocument/2006/relationships/image" Target="media/image6.emf"/><Relationship Id="rId14" Type="http://schemas.openxmlformats.org/officeDocument/2006/relationships/oleObject" Target="embeddings/oleObject3.bin"/><Relationship Id="rId30" Type="http://schemas.openxmlformats.org/officeDocument/2006/relationships/image" Target="media/image16.emf"/><Relationship Id="rId35" Type="http://schemas.openxmlformats.org/officeDocument/2006/relationships/image" Target="media/image21.wmf"/><Relationship Id="rId56" Type="http://schemas.openxmlformats.org/officeDocument/2006/relationships/image" Target="media/image36.png"/><Relationship Id="rId77" Type="http://schemas.openxmlformats.org/officeDocument/2006/relationships/image" Target="media/image50.wmf"/><Relationship Id="rId100"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image" Target="media/image47.wmf"/><Relationship Id="rId93" Type="http://schemas.openxmlformats.org/officeDocument/2006/relationships/image" Target="media/image66.emf"/><Relationship Id="rId98" Type="http://schemas.openxmlformats.org/officeDocument/2006/relationships/image" Target="media/image7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BFE441-2180-41E2-B724-7D5B1EE7A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56740</Words>
  <Characters>323424</Characters>
  <Application>Microsoft Office Word</Application>
  <DocSecurity>0</DocSecurity>
  <Lines>2695</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ламадина Дарья Олеговна</dc:creator>
  <cp:lastModifiedBy>RePack by Diakov</cp:lastModifiedBy>
  <cp:revision>2</cp:revision>
  <cp:lastPrinted>2015-12-18T12:11:00Z</cp:lastPrinted>
  <dcterms:created xsi:type="dcterms:W3CDTF">2022-04-26T17:59:00Z</dcterms:created>
  <dcterms:modified xsi:type="dcterms:W3CDTF">2022-04-26T17:59:00Z</dcterms:modified>
</cp:coreProperties>
</file>